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8AE" w:rsidRDefault="00F328A3" w:rsidP="00F328A3">
      <w:pPr>
        <w:jc w:val="center"/>
        <w:rPr>
          <w:rFonts w:ascii="Arial" w:hAnsi="Arial" w:cs="Arial"/>
          <w:b/>
          <w:bCs/>
        </w:rPr>
      </w:pPr>
      <w:r w:rsidRPr="00EE1E87">
        <w:rPr>
          <w:rFonts w:ascii="Arial" w:hAnsi="Arial" w:cs="Arial"/>
          <w:b/>
          <w:bCs/>
        </w:rPr>
        <w:t xml:space="preserve">Physics 30 </w:t>
      </w:r>
    </w:p>
    <w:p w:rsidR="00F328A3" w:rsidRPr="00EE1E87" w:rsidRDefault="005548AE" w:rsidP="00F328A3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Physics 20 Review </w:t>
      </w:r>
    </w:p>
    <w:p w:rsidR="00F328A3" w:rsidRPr="00EE1E87" w:rsidRDefault="00F328A3" w:rsidP="00F328A3">
      <w:pPr>
        <w:jc w:val="center"/>
        <w:rPr>
          <w:rFonts w:ascii="Arial" w:hAnsi="Arial" w:cs="Arial"/>
          <w:bCs/>
        </w:rPr>
      </w:pPr>
    </w:p>
    <w:p w:rsidR="00F328A3" w:rsidRPr="004708A3" w:rsidRDefault="004708A3" w:rsidP="004708A3">
      <w:pPr>
        <w:rPr>
          <w:rFonts w:ascii="Arial" w:hAnsi="Arial" w:cs="Arial"/>
          <w:b/>
        </w:rPr>
      </w:pPr>
      <w:r w:rsidRPr="004708A3">
        <w:rPr>
          <w:rFonts w:ascii="Arial" w:hAnsi="Arial" w:cs="Arial"/>
          <w:b/>
        </w:rPr>
        <w:t>Kinematics</w:t>
      </w:r>
    </w:p>
    <w:p w:rsidR="000F1A0A" w:rsidRDefault="000F1A0A" w:rsidP="000F1A0A">
      <w:pPr>
        <w:ind w:left="3600"/>
        <w:rPr>
          <w:rFonts w:ascii="Arial" w:hAnsi="Arial" w:cs="Arial"/>
        </w:rPr>
      </w:pPr>
    </w:p>
    <w:p w:rsidR="000F1A0A" w:rsidRDefault="00E652AB" w:rsidP="000F1A0A">
      <w:pPr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76200</wp:posOffset>
                </wp:positionV>
                <wp:extent cx="1485900" cy="1028700"/>
                <wp:effectExtent l="0" t="0" r="0" b="0"/>
                <wp:wrapNone/>
                <wp:docPr id="161" name="Text Box 9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F1A0A" w:rsidRDefault="000F1A0A" w:rsidP="000F1A0A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d = </w:t>
                            </w:r>
                            <w:r w:rsidR="002D400C">
                              <w:rPr>
                                <w:rFonts w:ascii="Arial" w:hAnsi="Arial" w:cs="Arial"/>
                              </w:rPr>
                              <w:t>1.0 m</w:t>
                            </w:r>
                          </w:p>
                          <w:p w:rsidR="002D400C" w:rsidRDefault="000F1A0A" w:rsidP="000F1A0A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v = </w:t>
                            </w:r>
                            <w:r w:rsidR="002D400C">
                              <w:rPr>
                                <w:rFonts w:ascii="Arial" w:hAnsi="Arial" w:cs="Arial"/>
                              </w:rPr>
                              <w:t>1.3 x 10</w:t>
                            </w:r>
                            <w:r w:rsidR="002D400C">
                              <w:rPr>
                                <w:rFonts w:ascii="Arial" w:hAnsi="Arial" w:cs="Arial"/>
                                <w:vertAlign w:val="superscript"/>
                              </w:rPr>
                              <w:t>5</w:t>
                            </w:r>
                            <w:r w:rsidR="002D400C">
                              <w:rPr>
                                <w:rFonts w:ascii="Arial" w:hAnsi="Arial" w:cs="Arial"/>
                              </w:rPr>
                              <w:t xml:space="preserve"> m/s</w:t>
                            </w:r>
                          </w:p>
                          <w:p w:rsidR="000F1A0A" w:rsidRPr="000F1A0A" w:rsidRDefault="002D400C" w:rsidP="000F1A0A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>t = 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25" o:spid="_x0000_s1026" type="#_x0000_t202" style="position:absolute;margin-left:36pt;margin-top:6pt;width:117pt;height:81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" filled="f" stroked="f">
                <v:textbox>
                  <w:txbxContent>
                    <w:p w:rsidR="000F1A0A" w:rsidRDefault="000F1A0A" w:rsidP="000F1A0A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 xml:space="preserve">d = </w:t>
                      </w:r>
                      <w:r w:rsidR="002D400C">
                        <w:rPr>
                          <w:rFonts w:ascii="Arial" w:hAnsi="Arial" w:cs="Arial"/>
                        </w:rPr>
                        <w:t>1.0 m</w:t>
                      </w:r>
                    </w:p>
                    <w:p w:rsidR="002D400C" w:rsidRDefault="000F1A0A" w:rsidP="000F1A0A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v = </w:t>
                      </w:r>
                      <w:r w:rsidR="002D400C">
                        <w:rPr>
                          <w:rFonts w:ascii="Arial" w:hAnsi="Arial" w:cs="Arial"/>
                        </w:rPr>
                        <w:t>1.3 x 10</w:t>
                      </w:r>
                      <w:r w:rsidR="002D400C">
                        <w:rPr>
                          <w:rFonts w:ascii="Arial" w:hAnsi="Arial" w:cs="Arial"/>
                          <w:vertAlign w:val="superscript"/>
                        </w:rPr>
                        <w:t>5</w:t>
                      </w:r>
                      <w:r w:rsidR="002D400C">
                        <w:rPr>
                          <w:rFonts w:ascii="Arial" w:hAnsi="Arial" w:cs="Arial"/>
                        </w:rPr>
                        <w:t xml:space="preserve"> m/s</w:t>
                      </w:r>
                    </w:p>
                    <w:p w:rsidR="000F1A0A" w:rsidRPr="000F1A0A" w:rsidRDefault="002D400C" w:rsidP="000F1A0A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>t = ?</w:t>
                      </w:r>
                    </w:p>
                  </w:txbxContent>
                </v:textbox>
              </v:shape>
            </w:pict>
          </mc:Fallback>
        </mc:AlternateContent>
      </w:r>
      <w:r w:rsidR="00280AA0">
        <w:rPr>
          <w:rFonts w:ascii="Arial" w:hAnsi="Arial" w:cs="Arial"/>
        </w:rPr>
        <w:t>1</w:t>
      </w:r>
      <w:r w:rsidR="000F1A0A">
        <w:rPr>
          <w:rFonts w:ascii="Arial" w:hAnsi="Arial" w:cs="Arial"/>
        </w:rPr>
        <w:t>)</w:t>
      </w:r>
      <w:bookmarkStart w:id="0" w:name="_GoBack"/>
      <w:bookmarkEnd w:id="0"/>
    </w:p>
    <w:p w:rsidR="000F1A0A" w:rsidRDefault="002D400C" w:rsidP="000F1A0A">
      <w:pPr>
        <w:ind w:left="3600"/>
        <w:rPr>
          <w:rFonts w:ascii="Arial" w:hAnsi="Arial" w:cs="Arial"/>
        </w:rPr>
      </w:pPr>
      <w:r w:rsidRPr="002D400C">
        <w:rPr>
          <w:rFonts w:ascii="Arial" w:hAnsi="Arial" w:cs="Arial"/>
          <w:position w:val="-68"/>
        </w:rPr>
        <w:object w:dxaOrig="166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85.95pt" o:ole="">
            <v:imagedata r:id="rId7" o:title=""/>
          </v:shape>
          <o:OLEObject Type="Embed" ProgID="Equation.DSMT4" ShapeID="_x0000_i1025" DrawAspect="Content" ObjectID="_1525687864" r:id="rId8"/>
        </w:object>
      </w:r>
    </w:p>
    <w:p w:rsidR="004708A3" w:rsidRDefault="004708A3" w:rsidP="004708A3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0F1A0A" w:rsidRDefault="000F1A0A" w:rsidP="000F1A0A">
      <w:pPr>
        <w:ind w:left="3600"/>
        <w:rPr>
          <w:rFonts w:ascii="Arial" w:hAnsi="Arial" w:cs="Arial"/>
        </w:rPr>
      </w:pPr>
    </w:p>
    <w:p w:rsidR="000F1A0A" w:rsidRDefault="00280AA0" w:rsidP="000F1A0A">
      <w:pPr>
        <w:rPr>
          <w:rFonts w:ascii="Arial" w:hAnsi="Arial" w:cs="Arial"/>
        </w:rPr>
      </w:pPr>
      <w:r>
        <w:rPr>
          <w:rFonts w:ascii="Arial" w:hAnsi="Arial" w:cs="Arial"/>
        </w:rPr>
        <w:t>2</w:t>
      </w:r>
      <w:r w:rsidR="000F1A0A">
        <w:rPr>
          <w:rFonts w:ascii="Arial" w:hAnsi="Arial" w:cs="Arial"/>
        </w:rPr>
        <w:t>)</w:t>
      </w:r>
    </w:p>
    <w:p w:rsidR="000F1A0A" w:rsidRDefault="002D400C" w:rsidP="002D400C">
      <w:pPr>
        <w:ind w:left="2160"/>
        <w:rPr>
          <w:rFonts w:ascii="Arial" w:hAnsi="Arial" w:cs="Arial"/>
        </w:rPr>
      </w:pPr>
      <w:r w:rsidRPr="002D400C">
        <w:rPr>
          <w:rFonts w:ascii="Arial" w:hAnsi="Arial" w:cs="Arial"/>
          <w:position w:val="-64"/>
        </w:rPr>
        <w:object w:dxaOrig="3860" w:dyaOrig="1719">
          <v:shape id="_x0000_i1026" type="#_x0000_t75" style="width:193pt;height:85.95pt" o:ole="">
            <v:imagedata r:id="rId9" o:title=""/>
          </v:shape>
          <o:OLEObject Type="Embed" ProgID="Equation.DSMT4" ShapeID="_x0000_i1026" DrawAspect="Content" ObjectID="_1525687865" r:id="rId10"/>
        </w:object>
      </w:r>
    </w:p>
    <w:p w:rsidR="004708A3" w:rsidRDefault="004708A3" w:rsidP="004708A3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0F1A0A" w:rsidRDefault="000F1A0A" w:rsidP="000F1A0A">
      <w:pPr>
        <w:ind w:left="3600"/>
        <w:rPr>
          <w:rFonts w:ascii="Arial" w:hAnsi="Arial" w:cs="Arial"/>
        </w:rPr>
      </w:pPr>
    </w:p>
    <w:p w:rsidR="000F1A0A" w:rsidRDefault="00E652AB" w:rsidP="000F1A0A">
      <w:pPr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76200</wp:posOffset>
                </wp:positionV>
                <wp:extent cx="1485900" cy="1028700"/>
                <wp:effectExtent l="0" t="0" r="0" b="0"/>
                <wp:wrapNone/>
                <wp:docPr id="160" name="Text Box 9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F1A0A" w:rsidRDefault="002D400C" w:rsidP="000F1A0A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1</w:t>
                            </w:r>
                            <w:r w:rsidR="000F1A0A">
                              <w:rPr>
                                <w:rFonts w:ascii="Arial" w:hAnsi="Arial" w:cs="Arial"/>
                              </w:rPr>
                              <w:t xml:space="preserve"> = </w:t>
                            </w:r>
                            <w:r>
                              <w:rPr>
                                <w:rFonts w:ascii="Arial" w:hAnsi="Arial" w:cs="Arial"/>
                              </w:rPr>
                              <w:t>10 m/s</w:t>
                            </w:r>
                          </w:p>
                          <w:p w:rsidR="000F1A0A" w:rsidRDefault="002D400C" w:rsidP="000F1A0A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  <w:r w:rsidR="000F1A0A">
                              <w:rPr>
                                <w:rFonts w:ascii="Arial" w:hAnsi="Arial" w:cs="Arial"/>
                              </w:rPr>
                              <w:t xml:space="preserve">= </w:t>
                            </w:r>
                            <w:r>
                              <w:rPr>
                                <w:rFonts w:ascii="Arial" w:hAnsi="Arial" w:cs="Arial"/>
                              </w:rPr>
                              <w:t>30 m/s</w:t>
                            </w:r>
                          </w:p>
                          <w:p w:rsidR="002D400C" w:rsidRDefault="002D400C" w:rsidP="000F1A0A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>t = 10 s</w:t>
                            </w:r>
                          </w:p>
                          <w:p w:rsidR="000F1A0A" w:rsidRPr="000F1A0A" w:rsidRDefault="002D400C" w:rsidP="000F1A0A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a</w:t>
                            </w:r>
                            <w:r w:rsidR="000F1A0A">
                              <w:rPr>
                                <w:rFonts w:ascii="Arial" w:hAnsi="Arial" w:cs="Arial"/>
                              </w:rPr>
                              <w:t xml:space="preserve"> = 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27" o:spid="_x0000_s1027" type="#_x0000_t202" style="position:absolute;margin-left:36pt;margin-top:6pt;width:117pt;height:81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" filled="f" stroked="f">
                <v:textbox>
                  <w:txbxContent>
                    <w:p w:rsidR="000F1A0A" w:rsidRDefault="002D400C" w:rsidP="000F1A0A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1</w:t>
                      </w:r>
                      <w:r w:rsidR="000F1A0A">
                        <w:rPr>
                          <w:rFonts w:ascii="Arial" w:hAnsi="Arial" w:cs="Arial"/>
                        </w:rPr>
                        <w:t xml:space="preserve"> = </w:t>
                      </w:r>
                      <w:r>
                        <w:rPr>
                          <w:rFonts w:ascii="Arial" w:hAnsi="Arial" w:cs="Arial"/>
                        </w:rPr>
                        <w:t>10 m/s</w:t>
                      </w:r>
                    </w:p>
                    <w:p w:rsidR="000F1A0A" w:rsidRDefault="002D400C" w:rsidP="000F1A0A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 xml:space="preserve"> </w:t>
                      </w:r>
                      <w:r w:rsidR="000F1A0A">
                        <w:rPr>
                          <w:rFonts w:ascii="Arial" w:hAnsi="Arial" w:cs="Arial"/>
                        </w:rPr>
                        <w:t xml:space="preserve">= </w:t>
                      </w:r>
                      <w:r>
                        <w:rPr>
                          <w:rFonts w:ascii="Arial" w:hAnsi="Arial" w:cs="Arial"/>
                        </w:rPr>
                        <w:t>30 m/s</w:t>
                      </w:r>
                    </w:p>
                    <w:p w:rsidR="002D400C" w:rsidRDefault="002D400C" w:rsidP="000F1A0A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>t = 10 s</w:t>
                      </w:r>
                    </w:p>
                    <w:p w:rsidR="000F1A0A" w:rsidRPr="000F1A0A" w:rsidRDefault="002D400C" w:rsidP="000F1A0A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a</w:t>
                      </w:r>
                      <w:r w:rsidR="000F1A0A">
                        <w:rPr>
                          <w:rFonts w:ascii="Arial" w:hAnsi="Arial" w:cs="Arial"/>
                        </w:rPr>
                        <w:t xml:space="preserve"> = ?</w:t>
                      </w:r>
                    </w:p>
                  </w:txbxContent>
                </v:textbox>
              </v:shape>
            </w:pict>
          </mc:Fallback>
        </mc:AlternateContent>
      </w:r>
      <w:r w:rsidR="00280AA0">
        <w:rPr>
          <w:rFonts w:ascii="Arial" w:hAnsi="Arial" w:cs="Arial"/>
        </w:rPr>
        <w:t>3</w:t>
      </w:r>
      <w:r w:rsidR="000F1A0A">
        <w:rPr>
          <w:rFonts w:ascii="Arial" w:hAnsi="Arial" w:cs="Arial"/>
        </w:rPr>
        <w:t>)</w:t>
      </w:r>
    </w:p>
    <w:p w:rsidR="000F1A0A" w:rsidRDefault="002D400C" w:rsidP="000F1A0A">
      <w:pPr>
        <w:ind w:left="3600"/>
        <w:rPr>
          <w:rFonts w:ascii="Arial" w:hAnsi="Arial" w:cs="Arial"/>
        </w:rPr>
      </w:pPr>
      <w:r w:rsidRPr="002D400C">
        <w:rPr>
          <w:rFonts w:ascii="Arial" w:hAnsi="Arial" w:cs="Arial"/>
          <w:position w:val="-70"/>
        </w:rPr>
        <w:object w:dxaOrig="1840" w:dyaOrig="1760">
          <v:shape id="_x0000_i1027" type="#_x0000_t75" style="width:92pt;height:88pt" o:ole="">
            <v:imagedata r:id="rId11" o:title=""/>
          </v:shape>
          <o:OLEObject Type="Embed" ProgID="Equation.DSMT4" ShapeID="_x0000_i1027" DrawAspect="Content" ObjectID="_1525687866" r:id="rId12"/>
        </w:object>
      </w:r>
    </w:p>
    <w:p w:rsidR="00280AA0" w:rsidRDefault="00280AA0" w:rsidP="00280AA0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0F1A0A" w:rsidRDefault="000F1A0A" w:rsidP="000F1A0A">
      <w:pPr>
        <w:ind w:left="3600"/>
        <w:rPr>
          <w:rFonts w:ascii="Arial" w:hAnsi="Arial" w:cs="Arial"/>
        </w:rPr>
      </w:pPr>
    </w:p>
    <w:p w:rsidR="000F1A0A" w:rsidRDefault="00280AA0" w:rsidP="000F1A0A">
      <w:pPr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="000F1A0A">
        <w:rPr>
          <w:rFonts w:ascii="Arial" w:hAnsi="Arial" w:cs="Arial"/>
        </w:rPr>
        <w:t>)</w:t>
      </w:r>
    </w:p>
    <w:p w:rsidR="000F1A0A" w:rsidRDefault="00E652AB" w:rsidP="000F1A0A">
      <w:pPr>
        <w:ind w:left="360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-60960</wp:posOffset>
                </wp:positionV>
                <wp:extent cx="1485900" cy="1028700"/>
                <wp:effectExtent l="0" t="0" r="0" b="3810"/>
                <wp:wrapNone/>
                <wp:docPr id="159" name="Text Box 9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27111" w:rsidRDefault="00927111" w:rsidP="00927111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40 m/s</w:t>
                            </w:r>
                          </w:p>
                          <w:p w:rsidR="00927111" w:rsidRDefault="00927111" w:rsidP="00927111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0</w:t>
                            </w:r>
                          </w:p>
                          <w:p w:rsidR="00927111" w:rsidRDefault="00927111" w:rsidP="00927111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>t = 4.0 s</w:t>
                            </w:r>
                          </w:p>
                          <w:p w:rsidR="00927111" w:rsidRPr="000F1A0A" w:rsidRDefault="00927111" w:rsidP="00927111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a = 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1" o:spid="_x0000_s1028" type="#_x0000_t202" style="position:absolute;left:0;text-align:left;margin-left:36pt;margin-top:-4.8pt;width:117pt;height:81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" filled="f" stroked="f">
                <v:textbox>
                  <w:txbxContent>
                    <w:p w:rsidR="00927111" w:rsidRDefault="00927111" w:rsidP="00927111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1</w:t>
                      </w:r>
                      <w:r>
                        <w:rPr>
                          <w:rFonts w:ascii="Arial" w:hAnsi="Arial" w:cs="Arial"/>
                        </w:rPr>
                        <w:t xml:space="preserve"> = 40 m/s</w:t>
                      </w:r>
                    </w:p>
                    <w:p w:rsidR="00927111" w:rsidRDefault="00927111" w:rsidP="00927111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 xml:space="preserve"> = 0</w:t>
                      </w:r>
                    </w:p>
                    <w:p w:rsidR="00927111" w:rsidRDefault="00927111" w:rsidP="00927111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>t = 4.0 s</w:t>
                      </w:r>
                    </w:p>
                    <w:p w:rsidR="00927111" w:rsidRPr="000F1A0A" w:rsidRDefault="00927111" w:rsidP="00927111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a = ?</w:t>
                      </w:r>
                    </w:p>
                  </w:txbxContent>
                </v:textbox>
              </v:shape>
            </w:pict>
          </mc:Fallback>
        </mc:AlternateContent>
      </w:r>
      <w:r w:rsidR="00927111" w:rsidRPr="002D400C">
        <w:rPr>
          <w:rFonts w:ascii="Arial" w:hAnsi="Arial" w:cs="Arial"/>
          <w:position w:val="-70"/>
        </w:rPr>
        <w:object w:dxaOrig="1420" w:dyaOrig="1760">
          <v:shape id="_x0000_i1028" type="#_x0000_t75" style="width:71pt;height:88pt" o:ole="">
            <v:imagedata r:id="rId13" o:title=""/>
          </v:shape>
          <o:OLEObject Type="Embed" ProgID="Equation.DSMT4" ShapeID="_x0000_i1028" DrawAspect="Content" ObjectID="_1525687867" r:id="rId14"/>
        </w:object>
      </w:r>
    </w:p>
    <w:p w:rsidR="004708A3" w:rsidRDefault="004708A3" w:rsidP="004708A3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0F1A0A" w:rsidRDefault="000F1A0A" w:rsidP="000F1A0A">
      <w:pPr>
        <w:ind w:left="3600"/>
        <w:rPr>
          <w:rFonts w:ascii="Arial" w:hAnsi="Arial" w:cs="Arial"/>
        </w:rPr>
      </w:pPr>
    </w:p>
    <w:p w:rsidR="000F1A0A" w:rsidRDefault="00280AA0" w:rsidP="000F1A0A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E652AB">
        <w:rPr>
          <w:rFonts w:ascii="Arial" w:hAnsi="Arial" w:cs="Arial"/>
          <w:noProof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71120</wp:posOffset>
                </wp:positionV>
                <wp:extent cx="1485900" cy="1028700"/>
                <wp:effectExtent l="0" t="4445" r="0" b="0"/>
                <wp:wrapNone/>
                <wp:docPr id="158" name="Text Box 9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708A3" w:rsidRDefault="004708A3" w:rsidP="004708A3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6.0 m/s</w:t>
                            </w:r>
                          </w:p>
                          <w:p w:rsidR="004708A3" w:rsidRDefault="004708A3" w:rsidP="004708A3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a = –2.0 m/s</w:t>
                            </w:r>
                            <w:r>
                              <w:rPr>
                                <w:rFonts w:ascii="Arial" w:hAnsi="Arial" w:cs="Arial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</w:p>
                          <w:p w:rsidR="004708A3" w:rsidRPr="004708A3" w:rsidRDefault="004708A3" w:rsidP="004708A3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2" o:spid="_x0000_s1029" type="#_x0000_t202" style="position:absolute;margin-left:36pt;margin-top:5.6pt;width:117pt;height:81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" filled="f" stroked="f">
                <v:textbox>
                  <w:txbxContent>
                    <w:p w:rsidR="004708A3" w:rsidRDefault="004708A3" w:rsidP="004708A3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1</w:t>
                      </w:r>
                      <w:r>
                        <w:rPr>
                          <w:rFonts w:ascii="Arial" w:hAnsi="Arial" w:cs="Arial"/>
                        </w:rPr>
                        <w:t xml:space="preserve"> = 6.0 m/s</w:t>
                      </w:r>
                    </w:p>
                    <w:p w:rsidR="004708A3" w:rsidRDefault="004708A3" w:rsidP="004708A3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a = –2.0 m/s</w:t>
                      </w:r>
                      <w:r>
                        <w:rPr>
                          <w:rFonts w:ascii="Arial" w:hAnsi="Arial" w:cs="Arial"/>
                          <w:vertAlign w:val="superscript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 xml:space="preserve"> </w:t>
                      </w:r>
                    </w:p>
                    <w:p w:rsidR="004708A3" w:rsidRPr="004708A3" w:rsidRDefault="004708A3" w:rsidP="004708A3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 xml:space="preserve"> = ?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>5</w:t>
      </w:r>
      <w:r w:rsidR="000F1A0A" w:rsidRPr="004708A3">
        <w:rPr>
          <w:rFonts w:ascii="Arial" w:hAnsi="Arial" w:cs="Arial"/>
        </w:rPr>
        <w:t>)</w:t>
      </w:r>
    </w:p>
    <w:p w:rsidR="004708A3" w:rsidRDefault="004708A3" w:rsidP="000F1A0A">
      <w:pPr>
        <w:ind w:left="3600"/>
        <w:rPr>
          <w:rFonts w:ascii="Arial" w:hAnsi="Arial" w:cs="Arial"/>
        </w:rPr>
      </w:pPr>
      <w:r>
        <w:rPr>
          <w:rFonts w:ascii="Arial" w:hAnsi="Arial" w:cs="Arial"/>
        </w:rPr>
        <w:t xml:space="preserve">a)  </w:t>
      </w:r>
    </w:p>
    <w:p w:rsidR="000F1A0A" w:rsidRDefault="004708A3" w:rsidP="004708A3">
      <w:pPr>
        <w:ind w:left="4320"/>
        <w:rPr>
          <w:rFonts w:ascii="Arial" w:hAnsi="Arial" w:cs="Arial"/>
        </w:rPr>
      </w:pPr>
      <w:r w:rsidRPr="004708A3">
        <w:rPr>
          <w:rFonts w:ascii="Arial" w:hAnsi="Arial" w:cs="Arial"/>
          <w:position w:val="-52"/>
        </w:rPr>
        <w:object w:dxaOrig="3000" w:dyaOrig="1180">
          <v:shape id="_x0000_i1029" type="#_x0000_t75" style="width:150pt;height:59pt" o:ole="">
            <v:imagedata r:id="rId15" o:title=""/>
          </v:shape>
          <o:OLEObject Type="Embed" ProgID="Equation.DSMT4" ShapeID="_x0000_i1029" DrawAspect="Content" ObjectID="_1525687868" r:id="rId16"/>
        </w:object>
      </w:r>
    </w:p>
    <w:p w:rsidR="000F1A0A" w:rsidRDefault="000F1A0A" w:rsidP="000F1A0A">
      <w:pPr>
        <w:ind w:left="3600"/>
        <w:rPr>
          <w:rFonts w:ascii="Arial" w:hAnsi="Arial" w:cs="Arial"/>
        </w:rPr>
      </w:pPr>
    </w:p>
    <w:p w:rsidR="004708A3" w:rsidRDefault="004708A3" w:rsidP="004708A3">
      <w:pPr>
        <w:ind w:left="3600"/>
        <w:rPr>
          <w:rFonts w:ascii="Arial" w:hAnsi="Arial" w:cs="Arial"/>
        </w:rPr>
      </w:pPr>
      <w:r>
        <w:rPr>
          <w:rFonts w:ascii="Arial" w:hAnsi="Arial" w:cs="Arial"/>
        </w:rPr>
        <w:t xml:space="preserve">b)  </w:t>
      </w:r>
    </w:p>
    <w:p w:rsidR="004708A3" w:rsidRDefault="004708A3" w:rsidP="004708A3">
      <w:pPr>
        <w:ind w:left="4320"/>
        <w:rPr>
          <w:rFonts w:ascii="Arial" w:hAnsi="Arial" w:cs="Arial"/>
        </w:rPr>
      </w:pPr>
      <w:r w:rsidRPr="004708A3">
        <w:rPr>
          <w:rFonts w:ascii="Arial" w:hAnsi="Arial" w:cs="Arial"/>
          <w:position w:val="-52"/>
        </w:rPr>
        <w:object w:dxaOrig="3000" w:dyaOrig="1180">
          <v:shape id="_x0000_i1030" type="#_x0000_t75" style="width:150pt;height:59pt" o:ole="">
            <v:imagedata r:id="rId17" o:title=""/>
          </v:shape>
          <o:OLEObject Type="Embed" ProgID="Equation.DSMT4" ShapeID="_x0000_i1030" DrawAspect="Content" ObjectID="_1525687869" r:id="rId18"/>
        </w:object>
      </w:r>
    </w:p>
    <w:p w:rsidR="004708A3" w:rsidRDefault="004708A3" w:rsidP="004708A3">
      <w:pPr>
        <w:ind w:left="3600"/>
        <w:rPr>
          <w:rFonts w:ascii="Arial" w:hAnsi="Arial" w:cs="Arial"/>
        </w:rPr>
      </w:pPr>
    </w:p>
    <w:p w:rsidR="004708A3" w:rsidRDefault="004708A3" w:rsidP="004708A3">
      <w:pPr>
        <w:ind w:left="3600"/>
        <w:rPr>
          <w:rFonts w:ascii="Arial" w:hAnsi="Arial" w:cs="Arial"/>
        </w:rPr>
      </w:pPr>
      <w:r>
        <w:rPr>
          <w:rFonts w:ascii="Arial" w:hAnsi="Arial" w:cs="Arial"/>
        </w:rPr>
        <w:t xml:space="preserve">c)  </w:t>
      </w:r>
    </w:p>
    <w:p w:rsidR="004708A3" w:rsidRDefault="004708A3" w:rsidP="004708A3">
      <w:pPr>
        <w:ind w:left="4320"/>
        <w:rPr>
          <w:rFonts w:ascii="Arial" w:hAnsi="Arial" w:cs="Arial"/>
        </w:rPr>
      </w:pPr>
      <w:r w:rsidRPr="004708A3">
        <w:rPr>
          <w:rFonts w:ascii="Arial" w:hAnsi="Arial" w:cs="Arial"/>
          <w:position w:val="-52"/>
        </w:rPr>
        <w:object w:dxaOrig="3000" w:dyaOrig="1180">
          <v:shape id="_x0000_i1031" type="#_x0000_t75" style="width:150pt;height:59pt" o:ole="">
            <v:imagedata r:id="rId19" o:title=""/>
          </v:shape>
          <o:OLEObject Type="Embed" ProgID="Equation.DSMT4" ShapeID="_x0000_i1031" DrawAspect="Content" ObjectID="_1525687870" r:id="rId20"/>
        </w:object>
      </w:r>
    </w:p>
    <w:p w:rsidR="004708A3" w:rsidRDefault="004708A3" w:rsidP="004708A3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0F1A0A" w:rsidRDefault="000F1A0A" w:rsidP="000F1A0A">
      <w:pPr>
        <w:ind w:left="3600"/>
        <w:rPr>
          <w:rFonts w:ascii="Arial" w:hAnsi="Arial" w:cs="Arial"/>
        </w:rPr>
      </w:pPr>
    </w:p>
    <w:p w:rsidR="000F1A0A" w:rsidRDefault="00E652AB" w:rsidP="000F1A0A">
      <w:pPr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76200</wp:posOffset>
                </wp:positionV>
                <wp:extent cx="1485900" cy="1374140"/>
                <wp:effectExtent l="0" t="0" r="0" b="0"/>
                <wp:wrapNone/>
                <wp:docPr id="157" name="Text Box 9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1374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962B0" w:rsidRDefault="004962B0" w:rsidP="004962B0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0 m/s</w:t>
                            </w:r>
                          </w:p>
                          <w:p w:rsidR="00C5672E" w:rsidRDefault="004962B0" w:rsidP="004962B0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</w:t>
                            </w:r>
                            <w:r w:rsidR="00C5672E">
                              <w:rPr>
                                <w:rFonts w:ascii="Arial" w:hAnsi="Arial" w:cs="Arial"/>
                              </w:rPr>
                              <w:t>2.0 x 10</w:t>
                            </w:r>
                            <w:r w:rsidR="00C5672E">
                              <w:rPr>
                                <w:rFonts w:ascii="Arial" w:hAnsi="Arial" w:cs="Arial"/>
                                <w:vertAlign w:val="superscript"/>
                              </w:rPr>
                              <w:t>7</w:t>
                            </w:r>
                            <w:r w:rsidR="00C5672E">
                              <w:rPr>
                                <w:rFonts w:ascii="Arial" w:hAnsi="Arial" w:cs="Arial"/>
                              </w:rPr>
                              <w:t xml:space="preserve"> m/s </w:t>
                            </w:r>
                          </w:p>
                          <w:p w:rsidR="000F1A0A" w:rsidRDefault="000F1A0A" w:rsidP="004962B0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>d = 0.10 m</w:t>
                            </w:r>
                          </w:p>
                          <w:p w:rsidR="000F1A0A" w:rsidRDefault="000F1A0A" w:rsidP="000F1A0A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t = </w:t>
                            </w:r>
                            <w:r w:rsidR="00C5672E">
                              <w:rPr>
                                <w:rFonts w:ascii="Arial" w:hAnsi="Arial" w:cs="Arial"/>
                              </w:rPr>
                              <w:t>?</w:t>
                            </w:r>
                          </w:p>
                          <w:p w:rsidR="000F1A0A" w:rsidRPr="000F1A0A" w:rsidRDefault="00C5672E" w:rsidP="000F1A0A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a = ?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0" o:spid="_x0000_s1030" type="#_x0000_t202" style="position:absolute;margin-left:36pt;margin-top:6pt;width:117pt;height:108.2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" filled="f" stroked="f">
                <v:textbox>
                  <w:txbxContent>
                    <w:p w:rsidR="004962B0" w:rsidRDefault="004962B0" w:rsidP="004962B0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1</w:t>
                      </w:r>
                      <w:r>
                        <w:rPr>
                          <w:rFonts w:ascii="Arial" w:hAnsi="Arial" w:cs="Arial"/>
                        </w:rPr>
                        <w:t xml:space="preserve"> = 0 m/s</w:t>
                      </w:r>
                    </w:p>
                    <w:p w:rsidR="00C5672E" w:rsidRDefault="004962B0" w:rsidP="004962B0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 xml:space="preserve"> = </w:t>
                      </w:r>
                      <w:r w:rsidR="00C5672E">
                        <w:rPr>
                          <w:rFonts w:ascii="Arial" w:hAnsi="Arial" w:cs="Arial"/>
                        </w:rPr>
                        <w:t>2.0 x 10</w:t>
                      </w:r>
                      <w:r w:rsidR="00C5672E">
                        <w:rPr>
                          <w:rFonts w:ascii="Arial" w:hAnsi="Arial" w:cs="Arial"/>
                          <w:vertAlign w:val="superscript"/>
                        </w:rPr>
                        <w:t>7</w:t>
                      </w:r>
                      <w:r w:rsidR="00C5672E">
                        <w:rPr>
                          <w:rFonts w:ascii="Arial" w:hAnsi="Arial" w:cs="Arial"/>
                        </w:rPr>
                        <w:t xml:space="preserve"> m/s </w:t>
                      </w:r>
                    </w:p>
                    <w:p w:rsidR="000F1A0A" w:rsidRDefault="000F1A0A" w:rsidP="004962B0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>d = 0.10 m</w:t>
                      </w:r>
                    </w:p>
                    <w:p w:rsidR="000F1A0A" w:rsidRDefault="000F1A0A" w:rsidP="000F1A0A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 xml:space="preserve">t = </w:t>
                      </w:r>
                      <w:r w:rsidR="00C5672E">
                        <w:rPr>
                          <w:rFonts w:ascii="Arial" w:hAnsi="Arial" w:cs="Arial"/>
                        </w:rPr>
                        <w:t>?</w:t>
                      </w:r>
                    </w:p>
                    <w:p w:rsidR="000F1A0A" w:rsidRPr="000F1A0A" w:rsidRDefault="00C5672E" w:rsidP="000F1A0A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a = ? </w:t>
                      </w:r>
                    </w:p>
                  </w:txbxContent>
                </v:textbox>
              </v:shape>
            </w:pict>
          </mc:Fallback>
        </mc:AlternateContent>
      </w:r>
      <w:r w:rsidR="00280AA0">
        <w:rPr>
          <w:rFonts w:ascii="Arial" w:hAnsi="Arial" w:cs="Arial"/>
        </w:rPr>
        <w:t>6</w:t>
      </w:r>
      <w:r w:rsidR="000F1A0A" w:rsidRPr="00BF30AB">
        <w:rPr>
          <w:rFonts w:ascii="Arial" w:hAnsi="Arial" w:cs="Arial"/>
        </w:rPr>
        <w:t>)</w:t>
      </w:r>
    </w:p>
    <w:p w:rsidR="00C5672E" w:rsidRDefault="00C5672E" w:rsidP="000F1A0A">
      <w:pPr>
        <w:ind w:left="3600"/>
        <w:rPr>
          <w:rFonts w:ascii="Arial" w:hAnsi="Arial" w:cs="Arial"/>
        </w:rPr>
      </w:pPr>
      <w:r w:rsidRPr="00C5672E">
        <w:rPr>
          <w:rFonts w:ascii="Arial" w:hAnsi="Arial" w:cs="Arial"/>
          <w:position w:val="-70"/>
        </w:rPr>
        <w:object w:dxaOrig="2320" w:dyaOrig="1840">
          <v:shape id="_x0000_i1032" type="#_x0000_t75" style="width:116pt;height:92pt" o:ole="">
            <v:imagedata r:id="rId21" o:title=""/>
          </v:shape>
          <o:OLEObject Type="Embed" ProgID="Equation.DSMT4" ShapeID="_x0000_i1032" DrawAspect="Content" ObjectID="_1525687871" r:id="rId22"/>
        </w:object>
      </w:r>
    </w:p>
    <w:p w:rsidR="00C5672E" w:rsidRDefault="00C5672E" w:rsidP="000F1A0A">
      <w:pPr>
        <w:ind w:left="3600"/>
        <w:rPr>
          <w:rFonts w:ascii="Arial" w:hAnsi="Arial" w:cs="Arial"/>
        </w:rPr>
      </w:pPr>
    </w:p>
    <w:p w:rsidR="000F1A0A" w:rsidRDefault="00C5672E" w:rsidP="000F1A0A">
      <w:pPr>
        <w:ind w:left="3600"/>
        <w:rPr>
          <w:rFonts w:ascii="Arial" w:hAnsi="Arial" w:cs="Arial"/>
        </w:rPr>
      </w:pPr>
      <w:r w:rsidRPr="00C5672E">
        <w:rPr>
          <w:rFonts w:ascii="Arial" w:hAnsi="Arial" w:cs="Arial"/>
          <w:position w:val="-66"/>
        </w:rPr>
        <w:object w:dxaOrig="2140" w:dyaOrig="1740">
          <v:shape id="_x0000_i1033" type="#_x0000_t75" style="width:107pt;height:87pt" o:ole="">
            <v:imagedata r:id="rId23" o:title=""/>
          </v:shape>
          <o:OLEObject Type="Embed" ProgID="Equation.DSMT4" ShapeID="_x0000_i1033" DrawAspect="Content" ObjectID="_1525687872" r:id="rId24"/>
        </w:object>
      </w:r>
    </w:p>
    <w:p w:rsidR="00200184" w:rsidRDefault="007D1A1C" w:rsidP="00200184">
      <w:pPr>
        <w:ind w:left="3600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200184" w:rsidRDefault="00E652AB" w:rsidP="00200184">
      <w:pPr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71120</wp:posOffset>
                </wp:positionV>
                <wp:extent cx="1485900" cy="1239520"/>
                <wp:effectExtent l="0" t="4445" r="0" b="3810"/>
                <wp:wrapNone/>
                <wp:docPr id="156" name="Text Box 9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1239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00184" w:rsidRDefault="00200184" w:rsidP="00200184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500 m/s</w:t>
                            </w:r>
                          </w:p>
                          <w:p w:rsidR="00200184" w:rsidRDefault="00200184" w:rsidP="00200184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0</w:t>
                            </w:r>
                          </w:p>
                          <w:p w:rsidR="00200184" w:rsidRDefault="00200184" w:rsidP="00200184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a = –9.81 m/s</w:t>
                            </w:r>
                            <w:r>
                              <w:rPr>
                                <w:rFonts w:ascii="Arial" w:hAnsi="Arial" w:cs="Arial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</w:p>
                          <w:p w:rsidR="00200184" w:rsidRDefault="00200184" w:rsidP="00200184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>d = ?</w:t>
                            </w:r>
                          </w:p>
                          <w:p w:rsidR="00200184" w:rsidRPr="000F1A0A" w:rsidRDefault="00200184" w:rsidP="00200184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>t = ?</w:t>
                            </w:r>
                          </w:p>
                          <w:p w:rsidR="00200184" w:rsidRPr="004708A3" w:rsidRDefault="00200184" w:rsidP="0020018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3" o:spid="_x0000_s1031" type="#_x0000_t202" style="position:absolute;margin-left:36pt;margin-top:5.6pt;width:117pt;height:97.6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" filled="f" stroked="f">
                <v:textbox>
                  <w:txbxContent>
                    <w:p w:rsidR="00200184" w:rsidRDefault="00200184" w:rsidP="00200184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1</w:t>
                      </w:r>
                      <w:r>
                        <w:rPr>
                          <w:rFonts w:ascii="Arial" w:hAnsi="Arial" w:cs="Arial"/>
                        </w:rPr>
                        <w:t xml:space="preserve"> = 500 m/s</w:t>
                      </w:r>
                    </w:p>
                    <w:p w:rsidR="00200184" w:rsidRDefault="00200184" w:rsidP="00200184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 xml:space="preserve"> = 0</w:t>
                      </w:r>
                    </w:p>
                    <w:p w:rsidR="00200184" w:rsidRDefault="00200184" w:rsidP="00200184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a = –9.81 m/s</w:t>
                      </w:r>
                      <w:r>
                        <w:rPr>
                          <w:rFonts w:ascii="Arial" w:hAnsi="Arial" w:cs="Arial"/>
                          <w:vertAlign w:val="superscript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 xml:space="preserve"> </w:t>
                      </w:r>
                    </w:p>
                    <w:p w:rsidR="00200184" w:rsidRDefault="00200184" w:rsidP="00200184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>d = ?</w:t>
                      </w:r>
                    </w:p>
                    <w:p w:rsidR="00200184" w:rsidRPr="000F1A0A" w:rsidRDefault="00200184" w:rsidP="00200184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>t = ?</w:t>
                      </w:r>
                    </w:p>
                    <w:p w:rsidR="00200184" w:rsidRPr="004708A3" w:rsidRDefault="00200184" w:rsidP="00200184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80AA0">
        <w:rPr>
          <w:rFonts w:ascii="Arial" w:hAnsi="Arial" w:cs="Arial"/>
        </w:rPr>
        <w:t>7</w:t>
      </w:r>
      <w:r w:rsidR="00200184" w:rsidRPr="004708A3">
        <w:rPr>
          <w:rFonts w:ascii="Arial" w:hAnsi="Arial" w:cs="Arial"/>
        </w:rPr>
        <w:t>)</w:t>
      </w:r>
    </w:p>
    <w:p w:rsidR="00200184" w:rsidRDefault="00200184" w:rsidP="00200184">
      <w:pPr>
        <w:ind w:left="3600"/>
        <w:rPr>
          <w:rFonts w:ascii="Arial" w:hAnsi="Arial" w:cs="Arial"/>
        </w:rPr>
      </w:pPr>
      <w:r>
        <w:rPr>
          <w:rFonts w:ascii="Arial" w:hAnsi="Arial" w:cs="Arial"/>
        </w:rPr>
        <w:t xml:space="preserve">a)  </w:t>
      </w:r>
    </w:p>
    <w:p w:rsidR="00200184" w:rsidRDefault="00200184" w:rsidP="00200184">
      <w:pPr>
        <w:ind w:left="4320"/>
        <w:rPr>
          <w:rFonts w:ascii="Arial" w:hAnsi="Arial" w:cs="Arial"/>
        </w:rPr>
      </w:pPr>
      <w:r w:rsidRPr="00200184">
        <w:rPr>
          <w:rFonts w:ascii="Arial" w:hAnsi="Arial" w:cs="Arial"/>
          <w:position w:val="-68"/>
        </w:rPr>
        <w:object w:dxaOrig="1640" w:dyaOrig="1740">
          <v:shape id="_x0000_i1034" type="#_x0000_t75" style="width:82pt;height:87pt" o:ole="">
            <v:imagedata r:id="rId25" o:title=""/>
          </v:shape>
          <o:OLEObject Type="Embed" ProgID="Equation.DSMT4" ShapeID="_x0000_i1034" DrawAspect="Content" ObjectID="_1525687873" r:id="rId26"/>
        </w:object>
      </w:r>
    </w:p>
    <w:p w:rsidR="00200184" w:rsidRDefault="00200184" w:rsidP="00200184">
      <w:pPr>
        <w:ind w:left="3600"/>
        <w:rPr>
          <w:rFonts w:ascii="Arial" w:hAnsi="Arial" w:cs="Arial"/>
        </w:rPr>
      </w:pPr>
    </w:p>
    <w:p w:rsidR="00200184" w:rsidRDefault="00200184" w:rsidP="00200184">
      <w:pPr>
        <w:ind w:left="3600"/>
        <w:rPr>
          <w:rFonts w:ascii="Arial" w:hAnsi="Arial" w:cs="Arial"/>
        </w:rPr>
      </w:pPr>
      <w:r>
        <w:rPr>
          <w:rFonts w:ascii="Arial" w:hAnsi="Arial" w:cs="Arial"/>
        </w:rPr>
        <w:t xml:space="preserve">b)  </w:t>
      </w:r>
    </w:p>
    <w:p w:rsidR="00200184" w:rsidRDefault="009977DE" w:rsidP="00200184">
      <w:pPr>
        <w:ind w:left="4320"/>
        <w:rPr>
          <w:rFonts w:ascii="Arial" w:hAnsi="Arial" w:cs="Arial"/>
        </w:rPr>
      </w:pPr>
      <w:r w:rsidRPr="00200184">
        <w:rPr>
          <w:rFonts w:ascii="Arial" w:hAnsi="Arial" w:cs="Arial"/>
          <w:position w:val="-62"/>
        </w:rPr>
        <w:object w:dxaOrig="2240" w:dyaOrig="1680">
          <v:shape id="_x0000_i1035" type="#_x0000_t75" style="width:112pt;height:84pt" o:ole="">
            <v:imagedata r:id="rId27" o:title=""/>
          </v:shape>
          <o:OLEObject Type="Embed" ProgID="Equation.DSMT4" ShapeID="_x0000_i1035" DrawAspect="Content" ObjectID="_1525687874" r:id="rId28"/>
        </w:object>
      </w:r>
    </w:p>
    <w:p w:rsidR="00200184" w:rsidRDefault="00200184" w:rsidP="00200184">
      <w:pPr>
        <w:ind w:left="3600"/>
        <w:rPr>
          <w:rFonts w:ascii="Arial" w:hAnsi="Arial" w:cs="Arial"/>
        </w:rPr>
      </w:pPr>
    </w:p>
    <w:p w:rsidR="00200184" w:rsidRDefault="00200184" w:rsidP="00200184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</w:t>
      </w:r>
      <w:r w:rsidR="009977DE">
        <w:rPr>
          <w:rFonts w:ascii="Arial" w:hAnsi="Arial" w:cs="Arial"/>
        </w:rPr>
        <w:t>__</w:t>
      </w:r>
      <w:r>
        <w:rPr>
          <w:rFonts w:ascii="Arial" w:hAnsi="Arial" w:cs="Arial"/>
        </w:rPr>
        <w:t>________________________________________________</w:t>
      </w:r>
    </w:p>
    <w:p w:rsidR="005548AE" w:rsidRDefault="005548AE" w:rsidP="007D1A1C">
      <w:pPr>
        <w:rPr>
          <w:rFonts w:ascii="Arial" w:hAnsi="Arial" w:cs="Arial"/>
        </w:rPr>
      </w:pPr>
    </w:p>
    <w:p w:rsidR="009977DE" w:rsidRDefault="00E652AB" w:rsidP="009977DE">
      <w:pPr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76200</wp:posOffset>
                </wp:positionV>
                <wp:extent cx="1485900" cy="1374140"/>
                <wp:effectExtent l="0" t="0" r="0" b="0"/>
                <wp:wrapNone/>
                <wp:docPr id="155" name="Text Box 9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1374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977DE" w:rsidRDefault="009977DE" w:rsidP="009977DE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+9.0 m/s</w:t>
                            </w:r>
                          </w:p>
                          <w:p w:rsidR="009977DE" w:rsidRDefault="009977DE" w:rsidP="009977DE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>d = –80 m</w:t>
                            </w:r>
                          </w:p>
                          <w:p w:rsidR="009977DE" w:rsidRDefault="009977DE" w:rsidP="009977DE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a = –9.81 m/s</w:t>
                            </w:r>
                            <w:r>
                              <w:rPr>
                                <w:rFonts w:ascii="Arial" w:hAnsi="Arial" w:cs="Arial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 </w:t>
                            </w:r>
                          </w:p>
                          <w:p w:rsidR="009977DE" w:rsidRDefault="009977DE" w:rsidP="009977DE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? </w:t>
                            </w:r>
                          </w:p>
                          <w:p w:rsidR="009977DE" w:rsidRDefault="009977DE" w:rsidP="009977DE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>t = ?</w:t>
                            </w:r>
                          </w:p>
                          <w:p w:rsidR="009977DE" w:rsidRPr="000F1A0A" w:rsidRDefault="009977DE" w:rsidP="009977DE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4" o:spid="_x0000_s1032" type="#_x0000_t202" style="position:absolute;margin-left:36pt;margin-top:6pt;width:117pt;height:108.2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" filled="f" stroked="f">
                <v:textbox>
                  <w:txbxContent>
                    <w:p w:rsidR="009977DE" w:rsidRDefault="009977DE" w:rsidP="009977DE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1</w:t>
                      </w:r>
                      <w:r>
                        <w:rPr>
                          <w:rFonts w:ascii="Arial" w:hAnsi="Arial" w:cs="Arial"/>
                        </w:rPr>
                        <w:t xml:space="preserve"> = +9.0 m/s</w:t>
                      </w:r>
                    </w:p>
                    <w:p w:rsidR="009977DE" w:rsidRDefault="009977DE" w:rsidP="009977DE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>d = –80 m</w:t>
                      </w:r>
                    </w:p>
                    <w:p w:rsidR="009977DE" w:rsidRDefault="009977DE" w:rsidP="009977DE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a = –9.81 m/s</w:t>
                      </w:r>
                      <w:r>
                        <w:rPr>
                          <w:rFonts w:ascii="Arial" w:hAnsi="Arial" w:cs="Arial"/>
                          <w:vertAlign w:val="superscript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 xml:space="preserve">  </w:t>
                      </w:r>
                    </w:p>
                    <w:p w:rsidR="009977DE" w:rsidRDefault="009977DE" w:rsidP="009977DE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 xml:space="preserve"> = ? </w:t>
                      </w:r>
                    </w:p>
                    <w:p w:rsidR="009977DE" w:rsidRDefault="009977DE" w:rsidP="009977DE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>t = ?</w:t>
                      </w:r>
                    </w:p>
                    <w:p w:rsidR="009977DE" w:rsidRPr="000F1A0A" w:rsidRDefault="009977DE" w:rsidP="009977DE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80AA0">
        <w:rPr>
          <w:rFonts w:ascii="Arial" w:hAnsi="Arial" w:cs="Arial"/>
        </w:rPr>
        <w:t>8</w:t>
      </w:r>
      <w:r w:rsidR="009977DE" w:rsidRPr="00BF30AB">
        <w:rPr>
          <w:rFonts w:ascii="Arial" w:hAnsi="Arial" w:cs="Arial"/>
        </w:rPr>
        <w:t>)</w:t>
      </w:r>
    </w:p>
    <w:p w:rsidR="009977DE" w:rsidRDefault="009977DE" w:rsidP="009977DE">
      <w:pPr>
        <w:ind w:left="3600"/>
        <w:rPr>
          <w:rFonts w:ascii="Arial" w:hAnsi="Arial" w:cs="Arial"/>
        </w:rPr>
      </w:pPr>
      <w:r>
        <w:rPr>
          <w:rFonts w:ascii="Arial" w:hAnsi="Arial" w:cs="Arial"/>
        </w:rPr>
        <w:t>calculate the velocity just before it hits the ground</w:t>
      </w:r>
    </w:p>
    <w:p w:rsidR="009977DE" w:rsidRDefault="009977DE" w:rsidP="009977DE">
      <w:pPr>
        <w:ind w:left="3600"/>
        <w:rPr>
          <w:rFonts w:ascii="Arial" w:hAnsi="Arial" w:cs="Arial"/>
        </w:rPr>
      </w:pPr>
      <w:r w:rsidRPr="009977DE">
        <w:rPr>
          <w:rFonts w:ascii="Arial" w:hAnsi="Arial" w:cs="Arial"/>
          <w:position w:val="-84"/>
        </w:rPr>
        <w:object w:dxaOrig="3940" w:dyaOrig="1800">
          <v:shape id="_x0000_i1036" type="#_x0000_t75" style="width:197pt;height:90pt" o:ole="">
            <v:imagedata r:id="rId29" o:title=""/>
          </v:shape>
          <o:OLEObject Type="Embed" ProgID="Equation.DSMT4" ShapeID="_x0000_i1036" DrawAspect="Content" ObjectID="_1525687875" r:id="rId30"/>
        </w:object>
      </w:r>
    </w:p>
    <w:p w:rsidR="0017267C" w:rsidRDefault="0017267C" w:rsidP="009977DE">
      <w:pPr>
        <w:ind w:left="3600"/>
        <w:rPr>
          <w:rFonts w:ascii="Arial" w:hAnsi="Arial" w:cs="Arial"/>
        </w:rPr>
      </w:pPr>
    </w:p>
    <w:p w:rsidR="0017267C" w:rsidRDefault="0017267C" w:rsidP="009977DE">
      <w:pPr>
        <w:ind w:left="3600"/>
        <w:rPr>
          <w:rFonts w:ascii="Arial" w:hAnsi="Arial" w:cs="Arial"/>
        </w:rPr>
      </w:pPr>
      <w:r>
        <w:rPr>
          <w:rFonts w:ascii="Arial" w:hAnsi="Arial" w:cs="Arial"/>
        </w:rPr>
        <w:t>Now we can calculate the total time</w:t>
      </w:r>
    </w:p>
    <w:p w:rsidR="009977DE" w:rsidRDefault="0017267C" w:rsidP="009977DE">
      <w:pPr>
        <w:ind w:left="3600"/>
        <w:rPr>
          <w:rFonts w:ascii="Arial" w:hAnsi="Arial" w:cs="Arial"/>
        </w:rPr>
      </w:pPr>
      <w:r w:rsidRPr="0017267C">
        <w:rPr>
          <w:rFonts w:ascii="Arial" w:hAnsi="Arial" w:cs="Arial"/>
          <w:position w:val="-68"/>
        </w:rPr>
        <w:object w:dxaOrig="2360" w:dyaOrig="1740">
          <v:shape id="_x0000_i1037" type="#_x0000_t75" style="width:118pt;height:87pt" o:ole="">
            <v:imagedata r:id="rId31" o:title=""/>
          </v:shape>
          <o:OLEObject Type="Embed" ProgID="Equation.DSMT4" ShapeID="_x0000_i1037" DrawAspect="Content" ObjectID="_1525687876" r:id="rId32"/>
        </w:object>
      </w:r>
    </w:p>
    <w:p w:rsidR="005548AE" w:rsidRDefault="005548AE" w:rsidP="007703B6">
      <w:pPr>
        <w:ind w:left="1440" w:firstLine="720"/>
        <w:rPr>
          <w:rFonts w:ascii="Arial" w:hAnsi="Arial" w:cs="Arial"/>
        </w:rPr>
      </w:pPr>
    </w:p>
    <w:p w:rsidR="009977DE" w:rsidRDefault="009977DE" w:rsidP="009977DE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5548AE" w:rsidRDefault="005548AE" w:rsidP="007703B6">
      <w:pPr>
        <w:ind w:left="1440" w:firstLine="720"/>
        <w:rPr>
          <w:rFonts w:ascii="Arial" w:hAnsi="Arial" w:cs="Arial"/>
        </w:rPr>
      </w:pPr>
    </w:p>
    <w:p w:rsidR="005548AE" w:rsidRDefault="005548AE" w:rsidP="007703B6">
      <w:pPr>
        <w:ind w:left="1440" w:firstLine="720"/>
        <w:rPr>
          <w:rFonts w:ascii="Arial" w:hAnsi="Arial" w:cs="Arial"/>
        </w:rPr>
      </w:pPr>
    </w:p>
    <w:p w:rsidR="005548AE" w:rsidRDefault="005548AE" w:rsidP="007703B6">
      <w:pPr>
        <w:ind w:left="1440" w:firstLine="720"/>
        <w:rPr>
          <w:rFonts w:ascii="Arial" w:hAnsi="Arial" w:cs="Arial"/>
        </w:rPr>
      </w:pPr>
    </w:p>
    <w:p w:rsidR="00280AA0" w:rsidRDefault="00280AA0" w:rsidP="00280AA0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E652AB">
        <w:rPr>
          <w:rFonts w:ascii="Arial" w:hAnsi="Arial" w:cs="Arial"/>
          <w:noProof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76200</wp:posOffset>
                </wp:positionV>
                <wp:extent cx="1485900" cy="1374140"/>
                <wp:effectExtent l="0" t="0" r="0" b="0"/>
                <wp:wrapNone/>
                <wp:docPr id="154" name="Text Box 9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1374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80AA0" w:rsidRDefault="00280AA0" w:rsidP="00280AA0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0 m/s</w:t>
                            </w:r>
                          </w:p>
                          <w:p w:rsidR="00280AA0" w:rsidRDefault="00280AA0" w:rsidP="00280AA0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>d = –</w:t>
                            </w:r>
                            <w:r w:rsidR="00117765">
                              <w:rPr>
                                <w:rFonts w:ascii="Arial" w:hAnsi="Arial" w:cs="Arial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>0 m</w:t>
                            </w:r>
                          </w:p>
                          <w:p w:rsidR="00280AA0" w:rsidRDefault="00280AA0" w:rsidP="00280AA0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a = –9.81 m/s</w:t>
                            </w:r>
                            <w:r>
                              <w:rPr>
                                <w:rFonts w:ascii="Arial" w:hAnsi="Arial" w:cs="Arial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 </w:t>
                            </w:r>
                          </w:p>
                          <w:p w:rsidR="00280AA0" w:rsidRDefault="00280AA0" w:rsidP="00280AA0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? </w:t>
                            </w:r>
                          </w:p>
                          <w:p w:rsidR="00280AA0" w:rsidRDefault="00280AA0" w:rsidP="00280AA0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>t = ?</w:t>
                            </w:r>
                          </w:p>
                          <w:p w:rsidR="00280AA0" w:rsidRPr="000F1A0A" w:rsidRDefault="00280AA0" w:rsidP="00280AA0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5" o:spid="_x0000_s1033" type="#_x0000_t202" style="position:absolute;margin-left:36pt;margin-top:6pt;width:117pt;height:108.2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" filled="f" stroked="f">
                <v:textbox>
                  <w:txbxContent>
                    <w:p w:rsidR="00280AA0" w:rsidRDefault="00280AA0" w:rsidP="00280AA0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1</w:t>
                      </w:r>
                      <w:r>
                        <w:rPr>
                          <w:rFonts w:ascii="Arial" w:hAnsi="Arial" w:cs="Arial"/>
                        </w:rPr>
                        <w:t xml:space="preserve"> = 0 m/s</w:t>
                      </w:r>
                    </w:p>
                    <w:p w:rsidR="00280AA0" w:rsidRDefault="00280AA0" w:rsidP="00280AA0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>d = –</w:t>
                      </w:r>
                      <w:r w:rsidR="00117765">
                        <w:rPr>
                          <w:rFonts w:ascii="Arial" w:hAnsi="Arial" w:cs="Arial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>0 m</w:t>
                      </w:r>
                    </w:p>
                    <w:p w:rsidR="00280AA0" w:rsidRDefault="00280AA0" w:rsidP="00280AA0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a = –9.81 m/s</w:t>
                      </w:r>
                      <w:r>
                        <w:rPr>
                          <w:rFonts w:ascii="Arial" w:hAnsi="Arial" w:cs="Arial"/>
                          <w:vertAlign w:val="superscript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 xml:space="preserve">  </w:t>
                      </w:r>
                    </w:p>
                    <w:p w:rsidR="00280AA0" w:rsidRDefault="00280AA0" w:rsidP="00280AA0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 xml:space="preserve"> = ? </w:t>
                      </w:r>
                    </w:p>
                    <w:p w:rsidR="00280AA0" w:rsidRDefault="00280AA0" w:rsidP="00280AA0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>t = ?</w:t>
                      </w:r>
                    </w:p>
                    <w:p w:rsidR="00280AA0" w:rsidRPr="000F1A0A" w:rsidRDefault="00280AA0" w:rsidP="00280AA0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C02FB">
        <w:rPr>
          <w:rFonts w:ascii="Arial" w:hAnsi="Arial" w:cs="Arial"/>
        </w:rPr>
        <w:t>9</w:t>
      </w:r>
      <w:r w:rsidRPr="00BF30AB">
        <w:rPr>
          <w:rFonts w:ascii="Arial" w:hAnsi="Arial" w:cs="Arial"/>
        </w:rPr>
        <w:t>)</w:t>
      </w:r>
    </w:p>
    <w:p w:rsidR="00280AA0" w:rsidRDefault="00280AA0" w:rsidP="00280AA0">
      <w:pPr>
        <w:ind w:left="3600"/>
        <w:rPr>
          <w:rFonts w:ascii="Arial" w:hAnsi="Arial" w:cs="Arial"/>
        </w:rPr>
      </w:pPr>
      <w:r>
        <w:rPr>
          <w:rFonts w:ascii="Arial" w:hAnsi="Arial" w:cs="Arial"/>
        </w:rPr>
        <w:t>calculate the velocity just before it hits the ground</w:t>
      </w:r>
    </w:p>
    <w:p w:rsidR="00280AA0" w:rsidRDefault="004C02FB" w:rsidP="00280AA0">
      <w:pPr>
        <w:ind w:left="3600"/>
        <w:rPr>
          <w:rFonts w:ascii="Arial" w:hAnsi="Arial" w:cs="Arial"/>
        </w:rPr>
      </w:pPr>
      <w:r w:rsidRPr="009977DE">
        <w:rPr>
          <w:rFonts w:ascii="Arial" w:hAnsi="Arial" w:cs="Arial"/>
          <w:position w:val="-84"/>
        </w:rPr>
        <w:object w:dxaOrig="3180" w:dyaOrig="1800">
          <v:shape id="_x0000_i1038" type="#_x0000_t75" style="width:159pt;height:90pt" o:ole="">
            <v:imagedata r:id="rId33" o:title=""/>
          </v:shape>
          <o:OLEObject Type="Embed" ProgID="Equation.DSMT4" ShapeID="_x0000_i1038" DrawAspect="Content" ObjectID="_1525687877" r:id="rId34"/>
        </w:object>
      </w:r>
    </w:p>
    <w:p w:rsidR="00280AA0" w:rsidRDefault="00280AA0" w:rsidP="00280AA0">
      <w:pPr>
        <w:ind w:left="3600"/>
        <w:rPr>
          <w:rFonts w:ascii="Arial" w:hAnsi="Arial" w:cs="Arial"/>
        </w:rPr>
      </w:pPr>
    </w:p>
    <w:p w:rsidR="00280AA0" w:rsidRDefault="00280AA0" w:rsidP="00280AA0">
      <w:pPr>
        <w:ind w:left="3600"/>
        <w:rPr>
          <w:rFonts w:ascii="Arial" w:hAnsi="Arial" w:cs="Arial"/>
        </w:rPr>
      </w:pPr>
      <w:r>
        <w:rPr>
          <w:rFonts w:ascii="Arial" w:hAnsi="Arial" w:cs="Arial"/>
        </w:rPr>
        <w:t>calculate the time</w:t>
      </w:r>
    </w:p>
    <w:p w:rsidR="00280AA0" w:rsidRDefault="0021483D" w:rsidP="00280AA0">
      <w:pPr>
        <w:ind w:left="3600"/>
        <w:rPr>
          <w:rFonts w:ascii="Arial" w:hAnsi="Arial" w:cs="Arial"/>
        </w:rPr>
      </w:pPr>
      <w:r w:rsidRPr="0017267C">
        <w:rPr>
          <w:rFonts w:ascii="Arial" w:hAnsi="Arial" w:cs="Arial"/>
          <w:position w:val="-68"/>
        </w:rPr>
        <w:object w:dxaOrig="1540" w:dyaOrig="1740">
          <v:shape id="_x0000_i1039" type="#_x0000_t75" style="width:77pt;height:87pt" o:ole="">
            <v:imagedata r:id="rId35" o:title=""/>
          </v:shape>
          <o:OLEObject Type="Embed" ProgID="Equation.DSMT4" ShapeID="_x0000_i1039" DrawAspect="Content" ObjectID="_1525687878" r:id="rId36"/>
        </w:object>
      </w:r>
    </w:p>
    <w:p w:rsidR="00280AA0" w:rsidRDefault="00280AA0" w:rsidP="00280AA0">
      <w:pPr>
        <w:ind w:left="1440" w:firstLine="720"/>
        <w:rPr>
          <w:rFonts w:ascii="Arial" w:hAnsi="Arial" w:cs="Arial"/>
        </w:rPr>
      </w:pPr>
    </w:p>
    <w:p w:rsidR="00280AA0" w:rsidRDefault="00280AA0" w:rsidP="00280AA0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4C02FB" w:rsidRDefault="00E652AB" w:rsidP="004C02FB">
      <w:pPr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76200</wp:posOffset>
                </wp:positionV>
                <wp:extent cx="1485900" cy="1374140"/>
                <wp:effectExtent l="0" t="0" r="0" b="0"/>
                <wp:wrapNone/>
                <wp:docPr id="153" name="Text Box 9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1374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C02FB" w:rsidRDefault="004C02FB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+</w:t>
                            </w:r>
                            <w:r w:rsidR="00117765">
                              <w:rPr>
                                <w:rFonts w:ascii="Arial" w:hAnsi="Arial" w:cs="Arial"/>
                              </w:rPr>
                              <w:t>11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m/s</w:t>
                            </w:r>
                          </w:p>
                          <w:p w:rsidR="004C02FB" w:rsidRDefault="004C02FB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a = –9.81 m/s</w:t>
                            </w:r>
                            <w:r>
                              <w:rPr>
                                <w:rFonts w:ascii="Arial" w:hAnsi="Arial" w:cs="Arial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 </w:t>
                            </w:r>
                          </w:p>
                          <w:p w:rsidR="004C02FB" w:rsidRDefault="004C02FB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</w:t>
                            </w:r>
                            <w:r w:rsidR="00117765">
                              <w:rPr>
                                <w:rFonts w:ascii="Arial" w:hAnsi="Arial" w:cs="Arial"/>
                              </w:rPr>
                              <w:t>0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</w:p>
                          <w:p w:rsidR="00117765" w:rsidRDefault="00117765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>d = ?</w:t>
                            </w:r>
                          </w:p>
                          <w:p w:rsidR="004C02FB" w:rsidRDefault="004C02FB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>t = ?</w:t>
                            </w:r>
                          </w:p>
                          <w:p w:rsidR="004C02FB" w:rsidRPr="000F1A0A" w:rsidRDefault="004C02FB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6" o:spid="_x0000_s1034" type="#_x0000_t202" style="position:absolute;margin-left:36pt;margin-top:6pt;width:117pt;height:108.2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" filled="f" stroked="f">
                <v:textbox>
                  <w:txbxContent>
                    <w:p w:rsidR="004C02FB" w:rsidRDefault="004C02FB" w:rsidP="004C02FB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1</w:t>
                      </w:r>
                      <w:r>
                        <w:rPr>
                          <w:rFonts w:ascii="Arial" w:hAnsi="Arial" w:cs="Arial"/>
                        </w:rPr>
                        <w:t xml:space="preserve"> = +</w:t>
                      </w:r>
                      <w:r w:rsidR="00117765">
                        <w:rPr>
                          <w:rFonts w:ascii="Arial" w:hAnsi="Arial" w:cs="Arial"/>
                        </w:rPr>
                        <w:t>11</w:t>
                      </w:r>
                      <w:r>
                        <w:rPr>
                          <w:rFonts w:ascii="Arial" w:hAnsi="Arial" w:cs="Arial"/>
                        </w:rPr>
                        <w:t xml:space="preserve"> m/s</w:t>
                      </w:r>
                    </w:p>
                    <w:p w:rsidR="004C02FB" w:rsidRDefault="004C02FB" w:rsidP="004C02FB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a = –9.81 m/s</w:t>
                      </w:r>
                      <w:r>
                        <w:rPr>
                          <w:rFonts w:ascii="Arial" w:hAnsi="Arial" w:cs="Arial"/>
                          <w:vertAlign w:val="superscript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 xml:space="preserve">  </w:t>
                      </w:r>
                    </w:p>
                    <w:p w:rsidR="004C02FB" w:rsidRDefault="004C02FB" w:rsidP="004C02FB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 xml:space="preserve"> = </w:t>
                      </w:r>
                      <w:r w:rsidR="00117765">
                        <w:rPr>
                          <w:rFonts w:ascii="Arial" w:hAnsi="Arial" w:cs="Arial"/>
                        </w:rPr>
                        <w:t>0</w:t>
                      </w:r>
                      <w:r>
                        <w:rPr>
                          <w:rFonts w:ascii="Arial" w:hAnsi="Arial" w:cs="Arial"/>
                        </w:rPr>
                        <w:t xml:space="preserve"> </w:t>
                      </w:r>
                    </w:p>
                    <w:p w:rsidR="00117765" w:rsidRDefault="00117765" w:rsidP="004C02FB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>d = ?</w:t>
                      </w:r>
                    </w:p>
                    <w:p w:rsidR="004C02FB" w:rsidRDefault="004C02FB" w:rsidP="004C02FB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>t = ?</w:t>
                      </w:r>
                    </w:p>
                    <w:p w:rsidR="004C02FB" w:rsidRPr="000F1A0A" w:rsidRDefault="004C02FB" w:rsidP="004C02FB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C02FB">
        <w:rPr>
          <w:rFonts w:ascii="Arial" w:hAnsi="Arial" w:cs="Arial"/>
        </w:rPr>
        <w:t>10</w:t>
      </w:r>
      <w:r w:rsidR="004C02FB" w:rsidRPr="00BF30AB">
        <w:rPr>
          <w:rFonts w:ascii="Arial" w:hAnsi="Arial" w:cs="Arial"/>
        </w:rPr>
        <w:t>)</w:t>
      </w:r>
    </w:p>
    <w:p w:rsidR="004C02FB" w:rsidRDefault="004C02FB" w:rsidP="004C02FB">
      <w:pPr>
        <w:ind w:left="3600"/>
        <w:rPr>
          <w:rFonts w:ascii="Arial" w:hAnsi="Arial" w:cs="Arial"/>
        </w:rPr>
      </w:pPr>
      <w:r>
        <w:rPr>
          <w:rFonts w:ascii="Arial" w:hAnsi="Arial" w:cs="Arial"/>
        </w:rPr>
        <w:t xml:space="preserve">calculate the </w:t>
      </w:r>
      <w:r w:rsidR="00117765">
        <w:rPr>
          <w:rFonts w:ascii="Arial" w:hAnsi="Arial" w:cs="Arial"/>
        </w:rPr>
        <w:t>time up</w:t>
      </w:r>
    </w:p>
    <w:p w:rsidR="00117765" w:rsidRDefault="00117765" w:rsidP="004C02FB">
      <w:pPr>
        <w:ind w:left="3600"/>
        <w:rPr>
          <w:rFonts w:ascii="Arial" w:hAnsi="Arial" w:cs="Arial"/>
        </w:rPr>
      </w:pPr>
      <w:r w:rsidRPr="0017267C">
        <w:rPr>
          <w:rFonts w:ascii="Arial" w:hAnsi="Arial" w:cs="Arial"/>
          <w:position w:val="-68"/>
        </w:rPr>
        <w:object w:dxaOrig="1480" w:dyaOrig="1740">
          <v:shape id="_x0000_i1040" type="#_x0000_t75" style="width:74pt;height:87pt" o:ole="">
            <v:imagedata r:id="rId37" o:title=""/>
          </v:shape>
          <o:OLEObject Type="Embed" ProgID="Equation.DSMT4" ShapeID="_x0000_i1040" DrawAspect="Content" ObjectID="_1525687879" r:id="rId38"/>
        </w:object>
      </w:r>
    </w:p>
    <w:p w:rsidR="008C2C08" w:rsidRDefault="008C2C08" w:rsidP="004C02FB">
      <w:pPr>
        <w:ind w:left="3600"/>
        <w:rPr>
          <w:rFonts w:ascii="Arial" w:hAnsi="Arial" w:cs="Arial"/>
        </w:rPr>
      </w:pPr>
    </w:p>
    <w:p w:rsidR="00117765" w:rsidRDefault="00117765" w:rsidP="004C02FB">
      <w:pPr>
        <w:ind w:left="3600"/>
        <w:rPr>
          <w:rFonts w:ascii="Arial" w:hAnsi="Arial" w:cs="Arial"/>
        </w:rPr>
      </w:pPr>
      <w:r>
        <w:rPr>
          <w:rFonts w:ascii="Arial" w:hAnsi="Arial" w:cs="Arial"/>
        </w:rPr>
        <w:t xml:space="preserve"> total time</w:t>
      </w:r>
    </w:p>
    <w:p w:rsidR="00117765" w:rsidRDefault="00117765" w:rsidP="004C02FB">
      <w:pPr>
        <w:ind w:left="3600"/>
        <w:rPr>
          <w:rFonts w:ascii="Arial" w:hAnsi="Arial" w:cs="Arial"/>
        </w:rPr>
      </w:pPr>
      <w:r w:rsidRPr="000F1A0A">
        <w:rPr>
          <w:rFonts w:ascii="Symbol" w:hAnsi="Symbol" w:cs="Arial"/>
        </w:rPr>
        <w:t></w:t>
      </w:r>
      <w:r>
        <w:rPr>
          <w:rFonts w:ascii="Arial" w:hAnsi="Arial" w:cs="Arial"/>
        </w:rPr>
        <w:t>t = 1.12 s x 2</w:t>
      </w:r>
    </w:p>
    <w:p w:rsidR="00117765" w:rsidRDefault="00117765" w:rsidP="004C02FB">
      <w:pPr>
        <w:ind w:left="3600"/>
        <w:rPr>
          <w:rFonts w:ascii="Arial" w:hAnsi="Arial" w:cs="Arial"/>
        </w:rPr>
      </w:pPr>
      <w:r w:rsidRPr="000F1A0A">
        <w:rPr>
          <w:rFonts w:ascii="Symbol" w:hAnsi="Symbol" w:cs="Arial"/>
        </w:rPr>
        <w:t></w:t>
      </w:r>
      <w:r>
        <w:rPr>
          <w:rFonts w:ascii="Arial" w:hAnsi="Arial" w:cs="Arial"/>
        </w:rPr>
        <w:t>t =2.2 s</w:t>
      </w:r>
    </w:p>
    <w:p w:rsidR="00117765" w:rsidRDefault="00117765" w:rsidP="004C02FB">
      <w:pPr>
        <w:ind w:left="3600"/>
        <w:rPr>
          <w:rFonts w:ascii="Arial" w:hAnsi="Arial" w:cs="Arial"/>
        </w:rPr>
      </w:pPr>
    </w:p>
    <w:p w:rsidR="004C02FB" w:rsidRDefault="00117765" w:rsidP="004C02FB">
      <w:pPr>
        <w:ind w:left="3600"/>
        <w:rPr>
          <w:rFonts w:ascii="Arial" w:hAnsi="Arial" w:cs="Arial"/>
        </w:rPr>
      </w:pPr>
      <w:r w:rsidRPr="00117765">
        <w:rPr>
          <w:rFonts w:ascii="Arial" w:hAnsi="Arial" w:cs="Arial"/>
          <w:position w:val="-104"/>
        </w:rPr>
        <w:object w:dxaOrig="1920" w:dyaOrig="2200">
          <v:shape id="_x0000_i1041" type="#_x0000_t75" style="width:96pt;height:110pt" o:ole="">
            <v:imagedata r:id="rId39" o:title=""/>
          </v:shape>
          <o:OLEObject Type="Embed" ProgID="Equation.DSMT4" ShapeID="_x0000_i1041" DrawAspect="Content" ObjectID="_1525687880" r:id="rId40"/>
        </w:object>
      </w:r>
    </w:p>
    <w:p w:rsidR="004C02FB" w:rsidRDefault="004C02FB" w:rsidP="004C02FB">
      <w:pPr>
        <w:ind w:left="3600"/>
        <w:rPr>
          <w:rFonts w:ascii="Arial" w:hAnsi="Arial" w:cs="Arial"/>
        </w:rPr>
      </w:pPr>
    </w:p>
    <w:p w:rsidR="004C02FB" w:rsidRDefault="004C02FB" w:rsidP="004C02FB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4C02FB" w:rsidRDefault="004C02FB" w:rsidP="004C02FB">
      <w:pPr>
        <w:ind w:left="1440" w:firstLine="720"/>
        <w:rPr>
          <w:rFonts w:ascii="Arial" w:hAnsi="Arial" w:cs="Arial"/>
        </w:rPr>
      </w:pPr>
    </w:p>
    <w:p w:rsidR="004C02FB" w:rsidRDefault="00887739" w:rsidP="004C02FB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E652AB">
        <w:rPr>
          <w:rFonts w:ascii="Arial" w:hAnsi="Arial" w:cs="Arial"/>
          <w:noProof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76200</wp:posOffset>
                </wp:positionV>
                <wp:extent cx="1485900" cy="1374140"/>
                <wp:effectExtent l="0" t="0" r="0" b="0"/>
                <wp:wrapNone/>
                <wp:docPr id="152" name="Text Box 9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1374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C02FB" w:rsidRDefault="004C02FB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+</w:t>
                            </w:r>
                            <w:r w:rsidR="00887739">
                              <w:rPr>
                                <w:rFonts w:ascii="Arial" w:hAnsi="Arial" w:cs="Arial"/>
                              </w:rPr>
                              <w:t>19.6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m/s</w:t>
                            </w:r>
                          </w:p>
                          <w:p w:rsidR="004C02FB" w:rsidRDefault="004C02FB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>d = –</w:t>
                            </w:r>
                            <w:r w:rsidR="00887739">
                              <w:rPr>
                                <w:rFonts w:ascii="Arial" w:hAnsi="Arial" w:cs="Arial"/>
                              </w:rPr>
                              <w:t>117.8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m</w:t>
                            </w:r>
                          </w:p>
                          <w:p w:rsidR="004C02FB" w:rsidRDefault="004C02FB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a = –9.81 m/s</w:t>
                            </w:r>
                            <w:r>
                              <w:rPr>
                                <w:rFonts w:ascii="Arial" w:hAnsi="Arial" w:cs="Arial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 </w:t>
                            </w:r>
                          </w:p>
                          <w:p w:rsidR="004C02FB" w:rsidRDefault="004C02FB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? </w:t>
                            </w:r>
                          </w:p>
                          <w:p w:rsidR="004C02FB" w:rsidRDefault="004C02FB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>t = ?</w:t>
                            </w:r>
                          </w:p>
                          <w:p w:rsidR="004C02FB" w:rsidRPr="000F1A0A" w:rsidRDefault="004C02FB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7" o:spid="_x0000_s1035" type="#_x0000_t202" style="position:absolute;margin-left:36pt;margin-top:6pt;width:117pt;height:108.2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" filled="f" stroked="f">
                <v:textbox>
                  <w:txbxContent>
                    <w:p w:rsidR="004C02FB" w:rsidRDefault="004C02FB" w:rsidP="004C02FB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1</w:t>
                      </w:r>
                      <w:r>
                        <w:rPr>
                          <w:rFonts w:ascii="Arial" w:hAnsi="Arial" w:cs="Arial"/>
                        </w:rPr>
                        <w:t xml:space="preserve"> = +</w:t>
                      </w:r>
                      <w:r w:rsidR="00887739">
                        <w:rPr>
                          <w:rFonts w:ascii="Arial" w:hAnsi="Arial" w:cs="Arial"/>
                        </w:rPr>
                        <w:t>19.62</w:t>
                      </w:r>
                      <w:r>
                        <w:rPr>
                          <w:rFonts w:ascii="Arial" w:hAnsi="Arial" w:cs="Arial"/>
                        </w:rPr>
                        <w:t xml:space="preserve"> m/s</w:t>
                      </w:r>
                    </w:p>
                    <w:p w:rsidR="004C02FB" w:rsidRDefault="004C02FB" w:rsidP="004C02FB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>d = –</w:t>
                      </w:r>
                      <w:r w:rsidR="00887739">
                        <w:rPr>
                          <w:rFonts w:ascii="Arial" w:hAnsi="Arial" w:cs="Arial"/>
                        </w:rPr>
                        <w:t>117.82</w:t>
                      </w:r>
                      <w:r>
                        <w:rPr>
                          <w:rFonts w:ascii="Arial" w:hAnsi="Arial" w:cs="Arial"/>
                        </w:rPr>
                        <w:t xml:space="preserve"> m</w:t>
                      </w:r>
                    </w:p>
                    <w:p w:rsidR="004C02FB" w:rsidRDefault="004C02FB" w:rsidP="004C02FB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a = –9.81 m/s</w:t>
                      </w:r>
                      <w:r>
                        <w:rPr>
                          <w:rFonts w:ascii="Arial" w:hAnsi="Arial" w:cs="Arial"/>
                          <w:vertAlign w:val="superscript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 xml:space="preserve">  </w:t>
                      </w:r>
                    </w:p>
                    <w:p w:rsidR="004C02FB" w:rsidRDefault="004C02FB" w:rsidP="004C02FB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 xml:space="preserve"> = ? </w:t>
                      </w:r>
                    </w:p>
                    <w:p w:rsidR="004C02FB" w:rsidRDefault="004C02FB" w:rsidP="004C02FB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>t = ?</w:t>
                      </w:r>
                    </w:p>
                    <w:p w:rsidR="004C02FB" w:rsidRPr="000F1A0A" w:rsidRDefault="004C02FB" w:rsidP="004C02FB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C02FB">
        <w:rPr>
          <w:rFonts w:ascii="Arial" w:hAnsi="Arial" w:cs="Arial"/>
        </w:rPr>
        <w:t>11</w:t>
      </w:r>
      <w:r w:rsidR="004C02FB" w:rsidRPr="00BF30AB">
        <w:rPr>
          <w:rFonts w:ascii="Arial" w:hAnsi="Arial" w:cs="Arial"/>
        </w:rPr>
        <w:t>)</w:t>
      </w:r>
    </w:p>
    <w:p w:rsidR="004C02FB" w:rsidRDefault="004C02FB" w:rsidP="004C02FB">
      <w:pPr>
        <w:ind w:left="3600"/>
        <w:rPr>
          <w:rFonts w:ascii="Arial" w:hAnsi="Arial" w:cs="Arial"/>
        </w:rPr>
      </w:pPr>
      <w:r>
        <w:rPr>
          <w:rFonts w:ascii="Arial" w:hAnsi="Arial" w:cs="Arial"/>
        </w:rPr>
        <w:t>calculate the velocity just before it hits the ground</w:t>
      </w:r>
    </w:p>
    <w:p w:rsidR="004C02FB" w:rsidRDefault="00887739" w:rsidP="004C02FB">
      <w:pPr>
        <w:ind w:left="3600"/>
        <w:rPr>
          <w:rFonts w:ascii="Arial" w:hAnsi="Arial" w:cs="Arial"/>
        </w:rPr>
      </w:pPr>
      <w:r w:rsidRPr="009977DE">
        <w:rPr>
          <w:rFonts w:ascii="Arial" w:hAnsi="Arial" w:cs="Arial"/>
          <w:position w:val="-84"/>
        </w:rPr>
        <w:object w:dxaOrig="4660" w:dyaOrig="1800">
          <v:shape id="_x0000_i1042" type="#_x0000_t75" style="width:233pt;height:90pt" o:ole="">
            <v:imagedata r:id="rId41" o:title=""/>
          </v:shape>
          <o:OLEObject Type="Embed" ProgID="Equation.DSMT4" ShapeID="_x0000_i1042" DrawAspect="Content" ObjectID="_1525687881" r:id="rId42"/>
        </w:object>
      </w:r>
    </w:p>
    <w:p w:rsidR="004C02FB" w:rsidRDefault="004C02FB" w:rsidP="004C02FB">
      <w:pPr>
        <w:ind w:left="3600"/>
        <w:rPr>
          <w:rFonts w:ascii="Arial" w:hAnsi="Arial" w:cs="Arial"/>
        </w:rPr>
      </w:pPr>
    </w:p>
    <w:p w:rsidR="004C02FB" w:rsidRDefault="004C02FB" w:rsidP="004C02FB">
      <w:pPr>
        <w:ind w:left="3600"/>
        <w:rPr>
          <w:rFonts w:ascii="Arial" w:hAnsi="Arial" w:cs="Arial"/>
        </w:rPr>
      </w:pPr>
      <w:r>
        <w:rPr>
          <w:rFonts w:ascii="Arial" w:hAnsi="Arial" w:cs="Arial"/>
        </w:rPr>
        <w:t>calculate the total time</w:t>
      </w:r>
    </w:p>
    <w:p w:rsidR="004C02FB" w:rsidRDefault="00887739" w:rsidP="004C02FB">
      <w:pPr>
        <w:ind w:left="3600"/>
        <w:rPr>
          <w:rFonts w:ascii="Arial" w:hAnsi="Arial" w:cs="Arial"/>
        </w:rPr>
      </w:pPr>
      <w:r w:rsidRPr="0017267C">
        <w:rPr>
          <w:rFonts w:ascii="Arial" w:hAnsi="Arial" w:cs="Arial"/>
          <w:position w:val="-68"/>
        </w:rPr>
        <w:object w:dxaOrig="2620" w:dyaOrig="1740">
          <v:shape id="_x0000_i1043" type="#_x0000_t75" style="width:131pt;height:87pt" o:ole="">
            <v:imagedata r:id="rId43" o:title=""/>
          </v:shape>
          <o:OLEObject Type="Embed" ProgID="Equation.DSMT4" ShapeID="_x0000_i1043" DrawAspect="Content" ObjectID="_1525687882" r:id="rId44"/>
        </w:object>
      </w:r>
    </w:p>
    <w:p w:rsidR="004C02FB" w:rsidRDefault="004C02FB" w:rsidP="004C02FB">
      <w:pPr>
        <w:ind w:left="1440" w:firstLine="720"/>
        <w:rPr>
          <w:rFonts w:ascii="Arial" w:hAnsi="Arial" w:cs="Arial"/>
        </w:rPr>
      </w:pPr>
    </w:p>
    <w:p w:rsidR="004C02FB" w:rsidRDefault="004C02FB" w:rsidP="004C02FB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4C02FB" w:rsidRDefault="004C02FB" w:rsidP="004C02FB">
      <w:pPr>
        <w:rPr>
          <w:rFonts w:ascii="Arial" w:hAnsi="Arial" w:cs="Arial"/>
        </w:rPr>
      </w:pPr>
      <w:r>
        <w:rPr>
          <w:rFonts w:ascii="Arial" w:hAnsi="Arial" w:cs="Arial"/>
        </w:rPr>
        <w:t>12</w:t>
      </w:r>
      <w:r w:rsidRPr="00BF30AB">
        <w:rPr>
          <w:rFonts w:ascii="Arial" w:hAnsi="Arial" w:cs="Arial"/>
        </w:rPr>
        <w:t>)</w:t>
      </w:r>
    </w:p>
    <w:p w:rsidR="00AB3C57" w:rsidRDefault="00AB3C57" w:rsidP="004C02FB">
      <w:pPr>
        <w:rPr>
          <w:rFonts w:ascii="Arial" w:hAnsi="Arial" w:cs="Arial"/>
        </w:rPr>
      </w:pPr>
      <w:r>
        <w:rPr>
          <w:rFonts w:ascii="Arial" w:hAnsi="Arial" w:cs="Arial"/>
        </w:rPr>
        <w:tab/>
        <w:t>vertical</w:t>
      </w:r>
    </w:p>
    <w:p w:rsidR="004C02FB" w:rsidRDefault="00E652AB" w:rsidP="004C02FB">
      <w:pPr>
        <w:ind w:left="360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60960</wp:posOffset>
                </wp:positionV>
                <wp:extent cx="1485900" cy="1082040"/>
                <wp:effectExtent l="0" t="3810" r="0" b="0"/>
                <wp:wrapNone/>
                <wp:docPr id="151" name="Text Box 9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1082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C02FB" w:rsidRDefault="004C02FB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1</w:t>
                            </w:r>
                            <w:r w:rsidR="00AB3C57">
                              <w:rPr>
                                <w:rFonts w:ascii="Arial" w:hAnsi="Arial" w:cs="Arial"/>
                              </w:rPr>
                              <w:t xml:space="preserve"> = </w:t>
                            </w:r>
                            <w:r>
                              <w:rPr>
                                <w:rFonts w:ascii="Arial" w:hAnsi="Arial" w:cs="Arial"/>
                              </w:rPr>
                              <w:t>0 m/s</w:t>
                            </w:r>
                          </w:p>
                          <w:p w:rsidR="004C02FB" w:rsidRDefault="004C02FB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>d = –</w:t>
                            </w:r>
                            <w:r w:rsidR="00AB3C57">
                              <w:rPr>
                                <w:rFonts w:ascii="Arial" w:hAnsi="Arial" w:cs="Arial"/>
                              </w:rPr>
                              <w:t>117.8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m</w:t>
                            </w:r>
                          </w:p>
                          <w:p w:rsidR="004C02FB" w:rsidRDefault="004C02FB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a = –9.81 m/s</w:t>
                            </w:r>
                            <w:r>
                              <w:rPr>
                                <w:rFonts w:ascii="Arial" w:hAnsi="Arial" w:cs="Arial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 </w:t>
                            </w:r>
                          </w:p>
                          <w:p w:rsidR="004C02FB" w:rsidRDefault="004C02FB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F1A0A">
                              <w:rPr>
                                <w:rFonts w:ascii="Symbol" w:hAnsi="Symbol" w:cs="Arial"/>
                              </w:rPr>
                              <w:t></w:t>
                            </w:r>
                            <w:r>
                              <w:rPr>
                                <w:rFonts w:ascii="Arial" w:hAnsi="Arial" w:cs="Arial"/>
                              </w:rPr>
                              <w:t>t = ?</w:t>
                            </w:r>
                          </w:p>
                          <w:p w:rsidR="004C02FB" w:rsidRPr="000F1A0A" w:rsidRDefault="004C02FB" w:rsidP="004C02FB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8" o:spid="_x0000_s1036" type="#_x0000_t202" style="position:absolute;left:0;text-align:left;margin-left:36pt;margin-top:4.8pt;width:117pt;height:85.2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" filled="f" stroked="f">
                <v:textbox>
                  <w:txbxContent>
                    <w:p w:rsidR="004C02FB" w:rsidRDefault="004C02FB" w:rsidP="004C02FB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v</w:t>
                      </w:r>
                      <w:r>
                        <w:rPr>
                          <w:rFonts w:ascii="Arial" w:hAnsi="Arial" w:cs="Arial"/>
                          <w:vertAlign w:val="subscript"/>
                        </w:rPr>
                        <w:t>1</w:t>
                      </w:r>
                      <w:r w:rsidR="00AB3C57">
                        <w:rPr>
                          <w:rFonts w:ascii="Arial" w:hAnsi="Arial" w:cs="Arial"/>
                        </w:rPr>
                        <w:t xml:space="preserve"> = </w:t>
                      </w:r>
                      <w:r>
                        <w:rPr>
                          <w:rFonts w:ascii="Arial" w:hAnsi="Arial" w:cs="Arial"/>
                        </w:rPr>
                        <w:t>0 m/s</w:t>
                      </w:r>
                    </w:p>
                    <w:p w:rsidR="004C02FB" w:rsidRDefault="004C02FB" w:rsidP="004C02FB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>d = –</w:t>
                      </w:r>
                      <w:r w:rsidR="00AB3C57">
                        <w:rPr>
                          <w:rFonts w:ascii="Arial" w:hAnsi="Arial" w:cs="Arial"/>
                        </w:rPr>
                        <w:t>117.82</w:t>
                      </w:r>
                      <w:r>
                        <w:rPr>
                          <w:rFonts w:ascii="Arial" w:hAnsi="Arial" w:cs="Arial"/>
                        </w:rPr>
                        <w:t xml:space="preserve"> m</w:t>
                      </w:r>
                    </w:p>
                    <w:p w:rsidR="004C02FB" w:rsidRDefault="004C02FB" w:rsidP="004C02FB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a = –9.81 m/s</w:t>
                      </w:r>
                      <w:r>
                        <w:rPr>
                          <w:rFonts w:ascii="Arial" w:hAnsi="Arial" w:cs="Arial"/>
                          <w:vertAlign w:val="superscript"/>
                        </w:rPr>
                        <w:t>2</w:t>
                      </w:r>
                      <w:r>
                        <w:rPr>
                          <w:rFonts w:ascii="Arial" w:hAnsi="Arial" w:cs="Arial"/>
                        </w:rPr>
                        <w:t xml:space="preserve">  </w:t>
                      </w:r>
                    </w:p>
                    <w:p w:rsidR="004C02FB" w:rsidRDefault="004C02FB" w:rsidP="004C02FB">
                      <w:pPr>
                        <w:rPr>
                          <w:rFonts w:ascii="Arial" w:hAnsi="Arial" w:cs="Arial"/>
                        </w:rPr>
                      </w:pPr>
                      <w:r w:rsidRPr="000F1A0A">
                        <w:rPr>
                          <w:rFonts w:ascii="Symbol" w:hAnsi="Symbol" w:cs="Arial"/>
                        </w:rPr>
                        <w:t></w:t>
                      </w:r>
                      <w:r>
                        <w:rPr>
                          <w:rFonts w:ascii="Arial" w:hAnsi="Arial" w:cs="Arial"/>
                        </w:rPr>
                        <w:t>t = ?</w:t>
                      </w:r>
                    </w:p>
                    <w:p w:rsidR="004C02FB" w:rsidRPr="000F1A0A" w:rsidRDefault="004C02FB" w:rsidP="004C02FB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B3C57" w:rsidRPr="00AB3C57">
        <w:rPr>
          <w:rFonts w:ascii="Arial" w:hAnsi="Arial" w:cs="Arial"/>
          <w:position w:val="-96"/>
        </w:rPr>
        <w:object w:dxaOrig="2140" w:dyaOrig="2040">
          <v:shape id="_x0000_i1044" type="#_x0000_t75" style="width:107pt;height:102pt" o:ole="">
            <v:imagedata r:id="rId45" o:title=""/>
          </v:shape>
          <o:OLEObject Type="Embed" ProgID="Equation.DSMT4" ShapeID="_x0000_i1044" DrawAspect="Content" ObjectID="_1525687883" r:id="rId46"/>
        </w:object>
      </w:r>
    </w:p>
    <w:p w:rsidR="004C02FB" w:rsidRDefault="004C02FB" w:rsidP="004C02FB">
      <w:pPr>
        <w:ind w:left="3600"/>
        <w:rPr>
          <w:rFonts w:ascii="Arial" w:hAnsi="Arial" w:cs="Arial"/>
        </w:rPr>
      </w:pPr>
    </w:p>
    <w:p w:rsidR="004C02FB" w:rsidRDefault="0071057A" w:rsidP="0071057A">
      <w:pPr>
        <w:rPr>
          <w:rFonts w:ascii="Arial" w:hAnsi="Arial" w:cs="Arial"/>
        </w:rPr>
      </w:pPr>
      <w:r>
        <w:rPr>
          <w:rFonts w:ascii="Arial" w:hAnsi="Arial" w:cs="Arial"/>
        </w:rPr>
        <w:tab/>
        <w:t>horizontal</w:t>
      </w:r>
    </w:p>
    <w:p w:rsidR="004C02FB" w:rsidRDefault="0071057A" w:rsidP="004C02FB">
      <w:pPr>
        <w:ind w:left="3600"/>
        <w:rPr>
          <w:rFonts w:ascii="Arial" w:hAnsi="Arial" w:cs="Arial"/>
        </w:rPr>
      </w:pPr>
      <w:r w:rsidRPr="0071057A">
        <w:rPr>
          <w:rFonts w:ascii="Arial" w:hAnsi="Arial" w:cs="Arial"/>
          <w:position w:val="-46"/>
        </w:rPr>
        <w:object w:dxaOrig="2240" w:dyaOrig="1040">
          <v:shape id="_x0000_i1045" type="#_x0000_t75" style="width:112pt;height:52pt" o:ole="">
            <v:imagedata r:id="rId47" o:title=""/>
          </v:shape>
          <o:OLEObject Type="Embed" ProgID="Equation.DSMT4" ShapeID="_x0000_i1045" DrawAspect="Content" ObjectID="_1525687884" r:id="rId48"/>
        </w:object>
      </w:r>
    </w:p>
    <w:p w:rsidR="004C02FB" w:rsidRDefault="004C02FB" w:rsidP="004C02FB">
      <w:pPr>
        <w:ind w:left="1440" w:firstLine="720"/>
        <w:rPr>
          <w:rFonts w:ascii="Arial" w:hAnsi="Arial" w:cs="Arial"/>
        </w:rPr>
      </w:pPr>
    </w:p>
    <w:p w:rsidR="004C02FB" w:rsidRDefault="004C02FB" w:rsidP="004C02FB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71057A" w:rsidRPr="0071057A" w:rsidRDefault="0071057A" w:rsidP="0071057A">
      <w:pPr>
        <w:rPr>
          <w:rFonts w:ascii="Arial" w:hAnsi="Arial" w:cs="Arial"/>
          <w:b/>
        </w:rPr>
      </w:pPr>
      <w:r>
        <w:rPr>
          <w:rFonts w:ascii="Arial" w:hAnsi="Arial" w:cs="Arial"/>
        </w:rPr>
        <w:br w:type="page"/>
      </w:r>
      <w:r w:rsidRPr="0071057A">
        <w:rPr>
          <w:rFonts w:ascii="Arial" w:hAnsi="Arial" w:cs="Arial"/>
          <w:b/>
        </w:rPr>
        <w:lastRenderedPageBreak/>
        <w:t>Vectors</w:t>
      </w:r>
    </w:p>
    <w:p w:rsidR="0071057A" w:rsidRDefault="00E652AB" w:rsidP="0071057A">
      <w:pPr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452120</wp:posOffset>
                </wp:positionH>
                <wp:positionV relativeFrom="paragraph">
                  <wp:posOffset>167640</wp:posOffset>
                </wp:positionV>
                <wp:extent cx="2171700" cy="571500"/>
                <wp:effectExtent l="13970" t="0" r="0" b="13335"/>
                <wp:wrapNone/>
                <wp:docPr id="144" name="Group 9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571500"/>
                          <a:chOff x="2152" y="1548"/>
                          <a:chExt cx="3420" cy="900"/>
                        </a:xfrm>
                      </wpg:grpSpPr>
                      <wps:wsp>
                        <wps:cNvPr id="145" name="Line 941"/>
                        <wps:cNvCnPr/>
                        <wps:spPr bwMode="auto">
                          <a:xfrm flipH="1">
                            <a:off x="2160" y="2448"/>
                            <a:ext cx="26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942"/>
                        <wps:cNvCnPr/>
                        <wps:spPr bwMode="auto">
                          <a:xfrm flipV="1">
                            <a:off x="4852" y="1728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943"/>
                        <wps:cNvCnPr/>
                        <wps:spPr bwMode="auto">
                          <a:xfrm flipV="1">
                            <a:off x="2152" y="1728"/>
                            <a:ext cx="27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Text Box 944"/>
                        <wps:cNvSpPr txBox="1">
                          <a:spLocks noChangeArrowheads="1"/>
                        </wps:cNvSpPr>
                        <wps:spPr bwMode="auto">
                          <a:xfrm>
                            <a:off x="2872" y="2088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1057A" w:rsidRPr="00D951E4" w:rsidRDefault="0071057A" w:rsidP="0071057A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="00D951E4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</w:t>
                              </w:r>
                              <w:r w:rsidR="00D951E4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</w:t>
                              </w:r>
                              <w:r w:rsidR="00D951E4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</w:t>
                              </w:r>
                              <w:r w:rsidR="00D951E4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</w:t>
                              </w:r>
                              <w:r w:rsidR="00D951E4">
                                <w:rPr>
                                  <w:rFonts w:ascii="Symbol" w:hAnsi="Symbol" w:cs="Arial"/>
                                  <w:sz w:val="20"/>
                                  <w:szCs w:val="20"/>
                                  <w:vertAlign w:val="superscript"/>
                                </w:rPr>
                                <w:t>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Text Box 949"/>
                        <wps:cNvSpPr txBox="1">
                          <a:spLocks noChangeArrowheads="1"/>
                        </wps:cNvSpPr>
                        <wps:spPr bwMode="auto">
                          <a:xfrm>
                            <a:off x="2872" y="1548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51E4" w:rsidRPr="00D951E4" w:rsidRDefault="00D951E4" w:rsidP="00D951E4">
                              <w:r w:rsidRPr="00D951E4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</w:t>
                              </w:r>
                              <w:r w:rsidRPr="00D951E4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</w:t>
                              </w:r>
                              <w:r w:rsidRPr="00D951E4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</w:t>
                              </w:r>
                              <w:r w:rsidRPr="00D951E4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</w:t>
                              </w:r>
                              <w:r>
                                <w:t xml:space="preserve">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950"/>
                        <wps:cNvSpPr txBox="1">
                          <a:spLocks noChangeArrowheads="1"/>
                        </wps:cNvSpPr>
                        <wps:spPr bwMode="auto">
                          <a:xfrm>
                            <a:off x="5032" y="1908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51E4" w:rsidRPr="00D951E4" w:rsidRDefault="00D951E4" w:rsidP="00D951E4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51" o:spid="_x0000_s1037" style="position:absolute;margin-left:35.6pt;margin-top:13.2pt;width:171pt;height:45pt;z-index:251649536" coordorigin="2152,1548" coordsize="342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">
                <v:line id="Line 941" o:spid="_x0000_s1038" style="position:absolute;flip:x;visibility:visible;mso-wrap-style:square" from="2160,2448" to="4852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Cb+cQAAADcAAAADwAAAGRycy9kb3ducmV2LnhtbERPTWsCMRC9C/6HMIVepGYtWnQ1ihQK&#10;PXipLSvexs10s+xmsk1S3f77RhC8zeN9zmrT21acyYfasYLJOANBXDpdc6Xg6/PtaQ4iRGSNrWNS&#10;8EcBNuvhYIW5dhf+oPM+ViKFcMhRgYmxy6UMpSGLYew64sR9O28xJugrqT1eUrht5XOWvUiLNacG&#10;gx29Giqb/a9VIOe70Y/fnqZN0RwOC1OURXfcKfX40G+XICL18S6+ud91mj+dwf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wJv5xAAAANwAAAAPAAAAAAAAAAAA&#10;AAAAAKECAABkcnMvZG93bnJldi54bWxQSwUGAAAAAAQABAD5AAAAkgMAAAAA&#10;"/>
                <v:line id="Line 942" o:spid="_x0000_s1039" style="position:absolute;flip:y;visibility:visible;mso-wrap-style:square" from="4852,1728" to="4852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IFjsQAAADcAAAADwAAAGRycy9kb3ducmV2LnhtbERPTWsCMRC9C/0PYQq9SM1aROzWKCII&#10;HrxUZaW36Wa6WXYzWZOo23/fFARv83ifM1/2thVX8qF2rGA8ykAQl07XXCk4HjavMxAhImtsHZOC&#10;XwqwXDwN5phrd+NPuu5jJVIIhxwVmBi7XMpQGrIYRq4jTtyP8xZjgr6S2uMthdtWvmXZVFqsOTUY&#10;7GhtqGz2F6tAznbDs199T5qiOZ3eTVEW3ddOqZfnfvUBIlIfH+K7e6vT/MkU/p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EgWOxAAAANwAAAAPAAAAAAAAAAAA&#10;AAAAAKECAABkcnMvZG93bnJldi54bWxQSwUGAAAAAAQABAD5AAAAkgMAAAAA&#10;"/>
                <v:line id="Line 943" o:spid="_x0000_s1040" style="position:absolute;flip:y;visibility:visible;mso-wrap-style:square" from="2152,1728" to="4852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6gFcQAAADcAAAADwAAAGRycy9kb3ducmV2LnhtbERPTWsCMRC9C/6HMIVepGYtYnU1ihQK&#10;PXipLSvexs10s+xmsk1S3f77RhC8zeN9zmrT21acyYfasYLJOANBXDpdc6Xg6/PtaQ4iRGSNrWNS&#10;8EcBNuvhYIW5dhf+oPM+ViKFcMhRgYmxy6UMpSGLYew64sR9O28xJugrqT1eUrht5XOWzaTFmlOD&#10;wY5eDZXN/tcqkPPd6MdvT9OmaA6HhSnKojvulHp86LdLEJH6eBff3O86zZ++wP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XqAVxAAAANwAAAAPAAAAAAAAAAAA&#10;AAAAAKECAABkcnMvZG93bnJldi54bWxQSwUGAAAAAAQABAD5AAAAkgMAAAAA&#10;"/>
                <v:shape id="Text Box 944" o:spid="_x0000_s1041" type="#_x0000_t202" style="position:absolute;left:2872;top:2088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<v:textbox>
                    <w:txbxContent>
                      <w:p w:rsidR="0071057A" w:rsidRPr="00D951E4" w:rsidRDefault="0071057A" w:rsidP="0071057A">
                        <w:pPr>
                          <w:rPr>
                            <w:rFonts w:ascii="Symbol" w:hAnsi="Symbo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</w:t>
                        </w:r>
                        <w:r w:rsidR="00D951E4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</w:t>
                        </w:r>
                        <w:r w:rsidR="00D951E4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</w:t>
                        </w:r>
                        <w:r w:rsidR="00D951E4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</w:t>
                        </w:r>
                        <w:r w:rsidR="00D951E4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</w:t>
                        </w:r>
                        <w:r w:rsidR="00D951E4">
                          <w:rPr>
                            <w:rFonts w:ascii="Symbol" w:hAnsi="Symbol" w:cs="Arial"/>
                            <w:sz w:val="20"/>
                            <w:szCs w:val="20"/>
                            <w:vertAlign w:val="superscript"/>
                          </w:rPr>
                          <w:t></w:t>
                        </w:r>
                      </w:p>
                    </w:txbxContent>
                  </v:textbox>
                </v:shape>
                <v:shape id="Text Box 949" o:spid="_x0000_s1042" type="#_x0000_t202" style="position:absolute;left:2872;top:1548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<v:textbox>
                    <w:txbxContent>
                      <w:p w:rsidR="00D951E4" w:rsidRPr="00D951E4" w:rsidRDefault="00D951E4" w:rsidP="00D951E4">
                        <w:r w:rsidRPr="00D951E4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</w:t>
                        </w:r>
                        <w:r w:rsidRPr="00D951E4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</w:t>
                        </w:r>
                        <w:r w:rsidRPr="00D951E4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</w:t>
                        </w:r>
                        <w:r w:rsidRPr="00D951E4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</w:t>
                        </w:r>
                        <w:r>
                          <w:t xml:space="preserve"> m</w:t>
                        </w:r>
                      </w:p>
                    </w:txbxContent>
                  </v:textbox>
                </v:shape>
                <v:shape id="Text Box 950" o:spid="_x0000_s1043" type="#_x0000_t202" style="position:absolute;left:5032;top:190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<v:textbox>
                    <w:txbxContent>
                      <w:p w:rsidR="00D951E4" w:rsidRPr="00D951E4" w:rsidRDefault="00D951E4" w:rsidP="00D951E4">
                        <w:pPr>
                          <w:rPr>
                            <w:rFonts w:ascii="Symbol" w:hAnsi="Symbo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1057A" w:rsidRDefault="0071057A" w:rsidP="0071057A">
      <w:pPr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Pr="00BF30AB">
        <w:rPr>
          <w:rFonts w:ascii="Arial" w:hAnsi="Arial" w:cs="Arial"/>
        </w:rPr>
        <w:t>)</w:t>
      </w:r>
    </w:p>
    <w:p w:rsidR="0071057A" w:rsidRDefault="00D951E4" w:rsidP="00D951E4">
      <w:pPr>
        <w:ind w:left="4500"/>
        <w:rPr>
          <w:rFonts w:ascii="Arial" w:hAnsi="Arial" w:cs="Arial"/>
        </w:rPr>
      </w:pPr>
      <w:r w:rsidRPr="00D951E4">
        <w:rPr>
          <w:rFonts w:ascii="Arial" w:hAnsi="Arial" w:cs="Arial"/>
          <w:position w:val="-44"/>
        </w:rPr>
        <w:object w:dxaOrig="1680" w:dyaOrig="999">
          <v:shape id="_x0000_i1046" type="#_x0000_t75" style="width:84pt;height:49.95pt" o:ole="">
            <v:imagedata r:id="rId49" o:title=""/>
          </v:shape>
          <o:OLEObject Type="Embed" ProgID="Equation.DSMT4" ShapeID="_x0000_i1046" DrawAspect="Content" ObjectID="_1525687885" r:id="rId50"/>
        </w:object>
      </w:r>
      <w:r w:rsidR="0071057A">
        <w:rPr>
          <w:rFonts w:ascii="Arial" w:hAnsi="Arial" w:cs="Arial"/>
        </w:rPr>
        <w:tab/>
      </w:r>
    </w:p>
    <w:p w:rsidR="0071057A" w:rsidRDefault="0071057A" w:rsidP="0071057A">
      <w:pPr>
        <w:ind w:left="1440" w:firstLine="720"/>
        <w:rPr>
          <w:rFonts w:ascii="Arial" w:hAnsi="Arial" w:cs="Arial"/>
        </w:rPr>
      </w:pPr>
    </w:p>
    <w:p w:rsidR="0071057A" w:rsidRDefault="0071057A" w:rsidP="0071057A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71057A" w:rsidRDefault="0071057A" w:rsidP="0071057A">
      <w:pPr>
        <w:jc w:val="center"/>
        <w:rPr>
          <w:rFonts w:ascii="Arial" w:hAnsi="Arial" w:cs="Arial"/>
        </w:rPr>
      </w:pPr>
    </w:p>
    <w:p w:rsidR="00F328A3" w:rsidRPr="00EE1E87" w:rsidRDefault="005467FD" w:rsidP="0071057A">
      <w:pPr>
        <w:rPr>
          <w:rFonts w:ascii="Arial" w:hAnsi="Arial" w:cs="Arial"/>
        </w:rPr>
      </w:pPr>
      <w:r>
        <w:rPr>
          <w:rFonts w:ascii="Arial" w:hAnsi="Arial" w:cs="Arial"/>
        </w:rPr>
        <w:t>2)</w:t>
      </w:r>
    </w:p>
    <w:p w:rsidR="00526559" w:rsidRPr="00EE1E87" w:rsidRDefault="00E652AB" w:rsidP="007703B6">
      <w:pPr>
        <w:ind w:left="648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49555</wp:posOffset>
                </wp:positionV>
                <wp:extent cx="2171700" cy="1143000"/>
                <wp:effectExtent l="38100" t="11430" r="0" b="0"/>
                <wp:wrapNone/>
                <wp:docPr id="136" name="Group 9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143000"/>
                          <a:chOff x="3420" y="4332"/>
                          <a:chExt cx="3420" cy="1800"/>
                        </a:xfrm>
                      </wpg:grpSpPr>
                      <wps:wsp>
                        <wps:cNvPr id="137" name="Line 757"/>
                        <wps:cNvCnPr/>
                        <wps:spPr bwMode="auto">
                          <a:xfrm flipH="1">
                            <a:off x="3420" y="5592"/>
                            <a:ext cx="25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758"/>
                        <wps:cNvCnPr/>
                        <wps:spPr bwMode="auto">
                          <a:xfrm>
                            <a:off x="5940" y="4332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759"/>
                        <wps:cNvCnPr/>
                        <wps:spPr bwMode="auto">
                          <a:xfrm flipH="1">
                            <a:off x="3420" y="4332"/>
                            <a:ext cx="252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Text Box 765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4512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328A3" w:rsidRPr="00B8119C" w:rsidRDefault="00F328A3" w:rsidP="00F328A3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="00B8119C" w:rsidRPr="00B8119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Text Box 769"/>
                        <wps:cNvSpPr txBox="1">
                          <a:spLocks noChangeArrowheads="1"/>
                        </wps:cNvSpPr>
                        <wps:spPr bwMode="auto">
                          <a:xfrm>
                            <a:off x="4075" y="5738"/>
                            <a:ext cx="965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28A3" w:rsidRPr="00F328A3" w:rsidRDefault="0003020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72 k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770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4872"/>
                            <a:ext cx="90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28A3" w:rsidRPr="00F328A3" w:rsidRDefault="0003020C" w:rsidP="00F328A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5 k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771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4332"/>
                            <a:ext cx="529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28A3" w:rsidRPr="008467CF" w:rsidRDefault="0003020C" w:rsidP="001E24E0">
                              <w:pPr>
                                <w:tabs>
                                  <w:tab w:val="left" w:pos="1332"/>
                                </w:tabs>
                                <w:rPr>
                                  <w:rFonts w:ascii="Arial" w:hAnsi="Arial" w:cs="Arial"/>
                                  <w:noProof/>
                                </w:rPr>
                              </w:pPr>
                              <w:r w:rsidRPr="0003020C">
                                <w:rPr>
                                  <w:rFonts w:ascii="Arial" w:hAnsi="Arial" w:cs="Arial"/>
                                  <w:position w:val="-4"/>
                                </w:rPr>
                                <w:object w:dxaOrig="240" w:dyaOrig="340">
                                  <v:shape id="_x0000_i1072" type="#_x0000_t75" style="width:12pt;height:17pt" o:ole="">
                                    <v:imagedata r:id="rId51" o:title=""/>
                                  </v:shape>
                                  <o:OLEObject Type="Embed" ProgID="Equation.DSMT4" ShapeID="_x0000_i1072" DrawAspect="Content" ObjectID="_1525687911" r:id="rId5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7" o:spid="_x0000_s1044" style="position:absolute;left:0;text-align:left;margin-left:99pt;margin-top:19.65pt;width:171pt;height:90pt;z-index:251637248" coordorigin="3420,4332" coordsize="342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">
                <v:line id="Line 757" o:spid="_x0000_s1045" style="position:absolute;flip:x;visibility:visible;mso-wrap-style:square" from="3420,5592" to="5948,5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V0P8IAAADcAAAADwAAAGRycy9kb3ducmV2LnhtbERPyWrDMBC9F/IPYgK9NbK7BtdySAqB&#10;XHLI0vvUmtiurZGxFC9/XwUKuc3jrZOuRtOInjpXWVYQLyIQxLnVFRcKzqft0xKE88gaG8ukYCIH&#10;q2z2kGKi7cAH6o++ECGEXYIKSu/bREqXl2TQLWxLHLiL7Qz6ALtC6g6HEG4a+RxF79JgxaGhxJa+&#10;Ssrr49UoGO3PW/G93tSH39d4f+0350n7SKnH+bj+BOFp9Hfxv3unw/yXD7g9Ey6Q2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LV0P8IAAADcAAAADwAAAAAAAAAAAAAA&#10;AAChAgAAZHJzL2Rvd25yZXYueG1sUEsFBgAAAAAEAAQA+QAAAJADAAAAAA==&#10;">
                  <v:stroke endarrow="open"/>
                </v:line>
                <v:line id="Line 758" o:spid="_x0000_s1046" style="position:absolute;visibility:visible;mso-wrap-style:square" from="5940,4332" to="5940,5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s/VsYAAADcAAAADwAAAGRycy9kb3ducmV2LnhtbESPQWvCQBCF7wX/wzJCL0U3Wlpt6ioi&#10;FEoPgtYfMGbHZDE7G7NrTPvrOwehtxnem/e+Wax6X6uO2ugCG5iMM1DERbCOSwOH74/RHFRMyBbr&#10;wGTghyKsloOHBeY23HhH3T6VSkI45migSqnJtY5FRR7jODTEop1C6zHJ2pbatniTcF/raZa9ao+O&#10;paHChjYVFef91Rt4cZfL7HTd1t36C9+O/vfJHTUZ8zjs1++gEvXp33y//rSC/yy0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FLP1bGAAAA3AAAAA8AAAAAAAAA&#10;AAAAAAAAoQIAAGRycy9kb3ducmV2LnhtbFBLBQYAAAAABAAEAPkAAACUAwAAAAA=&#10;">
                  <v:stroke endarrow="open"/>
                </v:line>
                <v:line id="Line 759" o:spid="_x0000_s1047" style="position:absolute;flip:x;visibility:visible;mso-wrap-style:square" from="3420,4332" to="5940,5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j0+cUAAADcAAAADwAAAGRycy9kb3ducmV2LnhtbESPT2vCQBDF70K/wzIFL0E3NSA1ukr/&#10;KBTEg6kHj0N2moRmZ0N2qvHbdwsFbzO893vzZrUZXKsu1IfGs4GnaQqKuPS24crA6XM3eQYVBNli&#10;65kM3CjAZv0wWmFu/ZWPdCmkUjGEQ44GapEu1zqUNTkMU98RR+3L9w4lrn2lbY/XGO5aPUvTuXbY&#10;cLxQY0dvNZXfxY+LNXYHfs+y5NXpJFnQ9iz7VIsx48fhZQlKaJC7+Z/+sJHLFvD3TJx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uj0+cUAAADcAAAADwAAAAAAAAAA&#10;AAAAAAChAgAAZHJzL2Rvd25yZXYueG1sUEsFBgAAAAAEAAQA+QAAAJMDAAAAAA==&#10;">
                  <v:stroke endarrow="block"/>
                </v:line>
                <v:shape id="Text Box 765" o:spid="_x0000_s1048" type="#_x0000_t202" style="position:absolute;left:5400;top:4512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<v:textbox>
                    <w:txbxContent>
                      <w:p w:rsidR="00F328A3" w:rsidRPr="00B8119C" w:rsidRDefault="00F328A3" w:rsidP="00F328A3">
                        <w:pPr>
                          <w:rPr>
                            <w:rFonts w:ascii="Symbol" w:hAnsi="Symbo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</w:t>
                        </w:r>
                        <w:r w:rsidR="00B8119C" w:rsidRPr="00B8119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769" o:spid="_x0000_s1049" type="#_x0000_t202" style="position:absolute;left:4075;top:5738;width:965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<v:textbox>
                    <w:txbxContent>
                      <w:p w:rsidR="00F328A3" w:rsidRPr="00F328A3" w:rsidRDefault="0003020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72 km</w:t>
                        </w:r>
                      </w:p>
                    </w:txbxContent>
                  </v:textbox>
                </v:shape>
                <v:shape id="Text Box 770" o:spid="_x0000_s1050" type="#_x0000_t202" style="position:absolute;left:5940;top:4872;width:90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<v:textbox>
                    <w:txbxContent>
                      <w:p w:rsidR="00F328A3" w:rsidRPr="00F328A3" w:rsidRDefault="0003020C" w:rsidP="00F328A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5 km</w:t>
                        </w:r>
                      </w:p>
                    </w:txbxContent>
                  </v:textbox>
                </v:shape>
                <v:shape id="Text Box 771" o:spid="_x0000_s1051" type="#_x0000_t202" style="position:absolute;left:3960;top:4332;width:52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rAQsEA&#10;AADcAAAADwAAAGRycy9kb3ducmV2LnhtbERPS27CMBDdV+IO1iCxKw6UIggYhChI7MrvAKN4iEPi&#10;cRQbCD19jVSpu3l635kvW1uJOzW+cKxg0E9AEGdOF5wrOJ+27xMQPiBrrByTgid5WC46b3NMtXvw&#10;ge7HkIsYwj5FBSaEOpXSZ4Ys+r6riSN3cY3FEGGTS93gI4bbSg6TZCwtFhwbDNa0NpSVx5tVMEns&#10;d1lOh3tvRz+DT7P+cpv6qlSv265mIAK14V/8597pOH/0Aa9n4gV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qwELBAAAA3AAAAA8AAAAAAAAAAAAAAAAAmAIAAGRycy9kb3du&#10;cmV2LnhtbFBLBQYAAAAABAAEAPUAAACGAwAAAAA=&#10;" filled="f" stroked="f">
                  <v:textbox style="mso-fit-shape-to-text:t">
                    <w:txbxContent>
                      <w:p w:rsidR="00F328A3" w:rsidRPr="008467CF" w:rsidRDefault="0003020C" w:rsidP="001E24E0">
                        <w:pPr>
                          <w:tabs>
                            <w:tab w:val="left" w:pos="1332"/>
                          </w:tabs>
                          <w:rPr>
                            <w:rFonts w:ascii="Arial" w:hAnsi="Arial" w:cs="Arial"/>
                            <w:noProof/>
                          </w:rPr>
                        </w:pPr>
                        <w:r w:rsidRPr="0003020C">
                          <w:rPr>
                            <w:rFonts w:ascii="Arial" w:hAnsi="Arial" w:cs="Arial"/>
                            <w:position w:val="-4"/>
                          </w:rPr>
                          <w:object w:dxaOrig="240" w:dyaOrig="340">
                            <v:shape id="_x0000_i1072" type="#_x0000_t75" style="width:12pt;height:17pt" o:ole="">
                              <v:imagedata r:id="rId53" o:title=""/>
                            </v:shape>
                            <o:OLEObject Type="Embed" ProgID="Equation.DSMT4" ShapeID="_x0000_i1072" DrawAspect="Content" ObjectID="_1357985377" r:id="rId5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467FD" w:rsidRPr="0003020C">
        <w:rPr>
          <w:rFonts w:ascii="Arial" w:hAnsi="Arial" w:cs="Arial"/>
          <w:position w:val="-128"/>
        </w:rPr>
        <w:object w:dxaOrig="3220" w:dyaOrig="2680">
          <v:shape id="_x0000_i1047" type="#_x0000_t75" style="width:161pt;height:134pt" o:ole="">
            <v:imagedata r:id="rId55" o:title=""/>
          </v:shape>
          <o:OLEObject Type="Embed" ProgID="Equation.DSMT4" ShapeID="_x0000_i1047" DrawAspect="Content" ObjectID="_1525687886" r:id="rId56"/>
        </w:object>
      </w:r>
    </w:p>
    <w:p w:rsidR="005467FD" w:rsidRDefault="000F1A0A" w:rsidP="005467FD">
      <w:pPr>
        <w:jc w:val="center"/>
        <w:rPr>
          <w:rFonts w:ascii="Arial" w:hAnsi="Arial" w:cs="Arial"/>
        </w:rPr>
      </w:pPr>
      <w:r w:rsidRPr="00EE1E87">
        <w:t xml:space="preserve"> </w:t>
      </w:r>
      <w:r w:rsidR="005467FD">
        <w:rPr>
          <w:rFonts w:ascii="Arial" w:hAnsi="Arial" w:cs="Arial"/>
        </w:rPr>
        <w:t>___________________________________________________________</w:t>
      </w:r>
    </w:p>
    <w:p w:rsidR="00365A15" w:rsidRPr="00EE1E87" w:rsidRDefault="00365A15" w:rsidP="000F1A0A"/>
    <w:p w:rsidR="005467FD" w:rsidRPr="00EE1E87" w:rsidRDefault="00E652AB" w:rsidP="005467FD">
      <w:pPr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26035</wp:posOffset>
                </wp:positionV>
                <wp:extent cx="3429000" cy="1143000"/>
                <wp:effectExtent l="0" t="0" r="0" b="21590"/>
                <wp:wrapNone/>
                <wp:docPr id="127" name="Group 9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0" cy="1143000"/>
                          <a:chOff x="1800" y="7488"/>
                          <a:chExt cx="5400" cy="1800"/>
                        </a:xfrm>
                      </wpg:grpSpPr>
                      <wps:wsp>
                        <wps:cNvPr id="128" name="Line 952"/>
                        <wps:cNvCnPr/>
                        <wps:spPr bwMode="auto">
                          <a:xfrm flipH="1">
                            <a:off x="3600" y="7848"/>
                            <a:ext cx="25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953"/>
                        <wps:cNvCnPr/>
                        <wps:spPr bwMode="auto">
                          <a:xfrm>
                            <a:off x="6120" y="7848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954"/>
                        <wps:cNvCnPr/>
                        <wps:spPr bwMode="auto">
                          <a:xfrm flipH="1" flipV="1">
                            <a:off x="3600" y="7848"/>
                            <a:ext cx="252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Text Box 955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8748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467FD" w:rsidRPr="00B8119C" w:rsidRDefault="005467FD" w:rsidP="005467FD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B8119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Text Box 956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7488"/>
                            <a:ext cx="965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67FD" w:rsidRPr="00F328A3" w:rsidRDefault="005467FD" w:rsidP="005467F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75 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957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8388"/>
                            <a:ext cx="108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67FD" w:rsidRPr="00F328A3" w:rsidRDefault="005467FD" w:rsidP="005467F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15 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958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8568"/>
                            <a:ext cx="568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67FD" w:rsidRPr="008467CF" w:rsidRDefault="005467FD" w:rsidP="005467FD">
                              <w:pPr>
                                <w:tabs>
                                  <w:tab w:val="left" w:pos="1332"/>
                                </w:tabs>
                                <w:rPr>
                                  <w:rFonts w:ascii="Arial" w:hAnsi="Arial" w:cs="Arial"/>
                                  <w:noProof/>
                                </w:rPr>
                              </w:pPr>
                              <w:r w:rsidRPr="005467FD">
                                <w:rPr>
                                  <w:rFonts w:ascii="Arial" w:hAnsi="Arial" w:cs="Arial"/>
                                  <w:position w:val="-12"/>
                                </w:rPr>
                                <w:object w:dxaOrig="279" w:dyaOrig="420">
                                  <v:shape id="_x0000_i1073" type="#_x0000_t75" style="width:13.95pt;height:21pt" o:ole="">
                                    <v:imagedata r:id="rId57" o:title=""/>
                                  </v:shape>
                                  <o:OLEObject Type="Embed" ProgID="Equation.DSMT4" ShapeID="_x0000_i1073" DrawAspect="Content" ObjectID="_1525687912" r:id="rId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5" name="Text Box 988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7668"/>
                            <a:ext cx="1800" cy="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467FD" w:rsidRPr="005467FD" w:rsidRDefault="005467F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Note that the vectors add up to zero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9" o:spid="_x0000_s1052" style="position:absolute;margin-left:18pt;margin-top:2.05pt;width:270pt;height:90pt;z-index:251650560" coordorigin="1800,7488" coordsize="540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">
                <v:line id="Line 952" o:spid="_x0000_s1053" style="position:absolute;flip:x;visibility:visible;mso-wrap-style:square" from="3600,7848" to="6128,7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41+MUAAADcAAAADwAAAGRycy9kb3ducmV2LnhtbESPzWoDMQyE74W+g1Ehl9J4s4cQNnFC&#10;aQjk0B7yA7mKtbp2u5YX2002b18dCr1JzGjm02ozhl5dKWUf2cBsWoEibqP13Bk4n3YvC1C5IFvs&#10;I5OBO2XYrB8fVtjYeOMDXY+lUxLCuUEDrpSh0Tq3jgLmaRyIRfuMKWCRNXXaJrxJeOh1XVVzHdCz&#10;NDgc6M1R+338CQaqr91HGi6+bntn35997eb77cGYydP4ugRVaCz/5r/rvRX8Wmj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41+MUAAADcAAAADwAAAAAAAAAA&#10;AAAAAAChAgAAZHJzL2Rvd25yZXYueG1sUEsFBgAAAAAEAAQA+QAAAJMDAAAAAA==&#10;">
                  <v:stroke startarrow="open"/>
                </v:line>
                <v:line id="Line 953" o:spid="_x0000_s1054" style="position:absolute;visibility:visible;mso-wrap-style:square" from="6120,7848" to="6120,9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4MEMMAAADcAAAADwAAAGRycy9kb3ducmV2LnhtbERPzWrCQBC+C32HZQq9iG4aqK3RNYgg&#10;lB4K2j7AmB2TpdnZJLsmaZ++Kwje5uP7nXU+2lr01HnjWMHzPAFBXDhtuFTw/bWfvYHwAVlj7ZgU&#10;/JKHfPMwWWOm3cAH6o+hFDGEfYYKqhCaTEpfVGTRz11DHLmz6yyGCLtS6g6HGG5rmSbJQlo0HBsq&#10;bGhXUfFzvFgFL6ZtX8+Xz7rffuDyZP+m5iRJqafHcbsCEWgMd/HN/a7j/HQJ12fiBXLz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eDBDDAAAA3AAAAA8AAAAAAAAAAAAA&#10;AAAAoQIAAGRycy9kb3ducmV2LnhtbFBLBQYAAAAABAAEAPkAAACRAwAAAAA=&#10;">
                  <v:stroke endarrow="open"/>
                </v:line>
                <v:line id="Line 954" o:spid="_x0000_s1055" style="position:absolute;flip:x y;visibility:visible;mso-wrap-style:square" from="3600,7848" to="6120,9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vNdMYAAADcAAAADwAAAGRycy9kb3ducmV2LnhtbESPQW/CMAyF75P4D5EncRspQ0KsI6AJ&#10;CWkHLrBpu7qNaQqN0zahdP9+PkzazdZ7fu/zejv6Rg3UxzqwgfksA0VcBltzZeDzY/+0AhUTssUm&#10;MBn4oQjbzeRhjbkNdz7ScEqVkhCOORpwKbW51rF05DHOQkss2jn0HpOsfaVtj3cJ941+zrKl9liz&#10;NDhsaeeovJ5u3sBQ3OaXr8PxGovv7qVYuW536JbGTB/Ht1dQicb0b/67freCvxB8eUYm0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bzXTGAAAA3AAAAA8AAAAAAAAA&#10;AAAAAAAAoQIAAGRycy9kb3ducmV2LnhtbFBLBQYAAAAABAAEAPkAAACUAwAAAAA=&#10;">
                  <v:stroke endarrow="block"/>
                </v:line>
                <v:shape id="Text Box 955" o:spid="_x0000_s1056" type="#_x0000_t202" style="position:absolute;left:5580;top:8748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<v:textbox>
                    <w:txbxContent>
                      <w:p w:rsidR="005467FD" w:rsidRPr="00B8119C" w:rsidRDefault="005467FD" w:rsidP="005467FD">
                        <w:pPr>
                          <w:rPr>
                            <w:rFonts w:ascii="Symbol" w:hAnsi="Symbo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</w:t>
                        </w:r>
                        <w:r w:rsidRPr="00B8119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956" o:spid="_x0000_s1057" type="#_x0000_t202" style="position:absolute;left:4320;top:7488;width:965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<v:textbox>
                    <w:txbxContent>
                      <w:p w:rsidR="005467FD" w:rsidRPr="00F328A3" w:rsidRDefault="005467FD" w:rsidP="005467FD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475 N</w:t>
                        </w:r>
                      </w:p>
                    </w:txbxContent>
                  </v:textbox>
                </v:shape>
                <v:shape id="Text Box 957" o:spid="_x0000_s1058" type="#_x0000_t202" style="position:absolute;left:6120;top:8388;width:108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<v:textbox>
                    <w:txbxContent>
                      <w:p w:rsidR="005467FD" w:rsidRPr="00F328A3" w:rsidRDefault="005467FD" w:rsidP="005467FD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15 N</w:t>
                        </w:r>
                      </w:p>
                    </w:txbxContent>
                  </v:textbox>
                </v:shape>
                <v:shape id="Text Box 958" o:spid="_x0000_s1059" type="#_x0000_t202" style="position:absolute;left:4500;top:8568;width:568;height:5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UrS8EA&#10;AADcAAAADwAAAGRycy9kb3ducmV2LnhtbERPS27CMBDdV+IO1iCxKw6UIggYhChI7MrvAKN4iEPi&#10;cRQbCD19jVSpu3l635kvW1uJOzW+cKxg0E9AEGdOF5wrOJ+27xMQPiBrrByTgid5WC46b3NMtXvw&#10;ge7HkIsYwj5FBSaEOpXSZ4Ys+r6riSN3cY3FEGGTS93gI4bbSg6TZCwtFhwbDNa0NpSVx5tVMEns&#10;d1lOh3tvRz+DT7P+cpv6qlSv265mIAK14V/8597pOP9jBK9n4gV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FK0vBAAAA3AAAAA8AAAAAAAAAAAAAAAAAmAIAAGRycy9kb3du&#10;cmV2LnhtbFBLBQYAAAAABAAEAPUAAACGAwAAAAA=&#10;" filled="f" stroked="f">
                  <v:textbox style="mso-fit-shape-to-text:t">
                    <w:txbxContent>
                      <w:p w:rsidR="005467FD" w:rsidRPr="008467CF" w:rsidRDefault="005467FD" w:rsidP="005467FD">
                        <w:pPr>
                          <w:tabs>
                            <w:tab w:val="left" w:pos="1332"/>
                          </w:tabs>
                          <w:rPr>
                            <w:rFonts w:ascii="Arial" w:hAnsi="Arial" w:cs="Arial"/>
                            <w:noProof/>
                          </w:rPr>
                        </w:pPr>
                        <w:r w:rsidRPr="005467FD">
                          <w:rPr>
                            <w:rFonts w:ascii="Arial" w:hAnsi="Arial" w:cs="Arial"/>
                            <w:position w:val="-12"/>
                          </w:rPr>
                          <w:object w:dxaOrig="279" w:dyaOrig="420">
                            <v:shape id="_x0000_i1073" type="#_x0000_t75" style="width:13.95pt;height:21pt" o:ole="">
                              <v:imagedata r:id="rId59" o:title=""/>
                            </v:shape>
                            <o:OLEObject Type="Embed" ProgID="Equation.DSMT4" ShapeID="_x0000_i1073" DrawAspect="Content" ObjectID="_1357985378" r:id="rId60"/>
                          </w:object>
                        </w:r>
                      </w:p>
                    </w:txbxContent>
                  </v:textbox>
                </v:shape>
                <v:shape id="Text Box 988" o:spid="_x0000_s1060" type="#_x0000_t202" style="position:absolute;left:1800;top:7668;width:180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<v:textbox>
                    <w:txbxContent>
                      <w:p w:rsidR="005467FD" w:rsidRPr="005467FD" w:rsidRDefault="005467F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Note that the vectors add up to zero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A095F">
        <w:rPr>
          <w:rFonts w:ascii="Arial" w:hAnsi="Arial" w:cs="Arial"/>
        </w:rPr>
        <w:t>3</w:t>
      </w:r>
      <w:r w:rsidR="005467FD">
        <w:rPr>
          <w:rFonts w:ascii="Arial" w:hAnsi="Arial" w:cs="Arial"/>
        </w:rPr>
        <w:t>)</w:t>
      </w:r>
    </w:p>
    <w:p w:rsidR="005467FD" w:rsidRPr="00EE1E87" w:rsidRDefault="005467FD" w:rsidP="005467FD">
      <w:pPr>
        <w:ind w:left="6480"/>
        <w:rPr>
          <w:rFonts w:ascii="Arial" w:hAnsi="Arial" w:cs="Arial"/>
        </w:rPr>
      </w:pPr>
      <w:r w:rsidRPr="0003020C">
        <w:rPr>
          <w:rFonts w:ascii="Arial" w:hAnsi="Arial" w:cs="Arial"/>
          <w:position w:val="-128"/>
        </w:rPr>
        <w:object w:dxaOrig="3000" w:dyaOrig="2680">
          <v:shape id="_x0000_i1048" type="#_x0000_t75" style="width:150pt;height:134pt" o:ole="">
            <v:imagedata r:id="rId61" o:title=""/>
          </v:shape>
          <o:OLEObject Type="Embed" ProgID="Equation.DSMT4" ShapeID="_x0000_i1048" DrawAspect="Content" ObjectID="_1525687887" r:id="rId62"/>
        </w:object>
      </w:r>
    </w:p>
    <w:p w:rsidR="005467FD" w:rsidRDefault="005467FD" w:rsidP="005467FD">
      <w:pPr>
        <w:jc w:val="center"/>
        <w:rPr>
          <w:rFonts w:ascii="Arial" w:hAnsi="Arial" w:cs="Arial"/>
        </w:rPr>
      </w:pPr>
      <w:r w:rsidRPr="00EE1E87">
        <w:t xml:space="preserve"> </w:t>
      </w:r>
      <w:r>
        <w:rPr>
          <w:rFonts w:ascii="Arial" w:hAnsi="Arial" w:cs="Arial"/>
        </w:rPr>
        <w:t>___________________________________________________________</w:t>
      </w:r>
    </w:p>
    <w:p w:rsidR="005467FD" w:rsidRPr="00EE1E87" w:rsidRDefault="005467FD" w:rsidP="005467FD"/>
    <w:p w:rsidR="005467FD" w:rsidRPr="00EE1E87" w:rsidRDefault="00E652AB" w:rsidP="005467FD">
      <w:pPr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23495</wp:posOffset>
                </wp:positionV>
                <wp:extent cx="2057400" cy="1257300"/>
                <wp:effectExtent l="9525" t="4445" r="0" b="52705"/>
                <wp:wrapNone/>
                <wp:docPr id="119" name="Group 10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1257300"/>
                          <a:chOff x="3600" y="11808"/>
                          <a:chExt cx="3240" cy="1980"/>
                        </a:xfrm>
                      </wpg:grpSpPr>
                      <wps:wsp>
                        <wps:cNvPr id="120" name="Line 991"/>
                        <wps:cNvCnPr/>
                        <wps:spPr bwMode="auto">
                          <a:xfrm flipH="1">
                            <a:off x="3600" y="12348"/>
                            <a:ext cx="25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992"/>
                        <wps:cNvCnPr/>
                        <wps:spPr bwMode="auto">
                          <a:xfrm>
                            <a:off x="6120" y="12348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993"/>
                        <wps:cNvCnPr/>
                        <wps:spPr bwMode="auto">
                          <a:xfrm flipH="1" flipV="1">
                            <a:off x="3600" y="12348"/>
                            <a:ext cx="252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Text Box 994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12348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A095F" w:rsidRPr="00B8119C" w:rsidRDefault="00CA095F" w:rsidP="00CA095F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3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995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13068"/>
                            <a:ext cx="108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A095F" w:rsidRPr="00F328A3" w:rsidRDefault="00CA095F" w:rsidP="00CA095F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7.0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996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1288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A095F" w:rsidRPr="00CA095F" w:rsidRDefault="00CA095F" w:rsidP="00CA095F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v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999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180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A095F" w:rsidRPr="00CA095F" w:rsidRDefault="00CA095F" w:rsidP="00CA095F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v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00" o:spid="_x0000_s1061" style="position:absolute;margin-left:90pt;margin-top:1.85pt;width:162pt;height:99pt;z-index:251651584" coordorigin="3600,11808" coordsize="324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">
                <v:line id="Line 991" o:spid="_x0000_s1062" style="position:absolute;flip:x;visibility:visible;mso-wrap-style:square" from="3600,12348" to="6128,12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g5/sUAAADcAAAADwAAAGRycy9kb3ducmV2LnhtbESPzWoDMQyE74W+g1Ehl9J4s4cQNnFC&#10;aQjk0B7yA7mKtbp2u5YX2002b18dCr1JzGjm02ozhl5dKWUf2cBsWoEibqP13Bk4n3YvC1C5IFvs&#10;I5OBO2XYrB8fVtjYeOMDXY+lUxLCuUEDrpSh0Tq3jgLmaRyIRfuMKWCRNXXaJrxJeOh1XVVzHdCz&#10;NDgc6M1R+338CQaqr91HGi6+bntn35997eb77cGYydP4ugRVaCz/5r/rvRX8W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g5/sUAAADcAAAADwAAAAAAAAAA&#10;AAAAAAChAgAAZHJzL2Rvd25yZXYueG1sUEsFBgAAAAAEAAQA+QAAAJMDAAAAAA==&#10;">
                  <v:stroke startarrow="open"/>
                </v:line>
                <v:line id="Line 992" o:spid="_x0000_s1063" style="position:absolute;visibility:visible;mso-wrap-style:square" from="6120,12348" to="6120,13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gAFsIAAADcAAAADwAAAGRycy9kb3ducmV2LnhtbERP24rCMBB9X/Afwgj7smiqsF6qUUQQ&#10;ln0QvHzA2IxtsJnUJtbq15uFBd/mcK4zX7a2FA3V3jhWMOgnIIgzpw3nCo6HTW8CwgdkjaVjUvAg&#10;D8tF52OOqXZ33lGzD7mIIexTVFCEUKVS+qwgi77vKuLInV1tMURY51LXeI/htpTDJBlJi4ZjQ4EV&#10;rQvKLvubVfBtrtfx+bYtm9UvTk/2+WVOkpT67LarGYhAbXiL/90/Os4fDuDvmXiBXL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agAFsIAAADcAAAADwAAAAAAAAAAAAAA&#10;AAChAgAAZHJzL2Rvd25yZXYueG1sUEsFBgAAAAAEAAQA+QAAAJADAAAAAA==&#10;">
                  <v:stroke endarrow="open"/>
                </v:line>
                <v:line id="Line 993" o:spid="_x0000_s1064" style="position:absolute;flip:x y;visibility:visible;mso-wrap-style:square" from="3600,12348" to="6120,13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zecIAAADcAAAADwAAAGRycy9kb3ducmV2LnhtbERPS2sCMRC+F/wPYQreatal+FiNIoVC&#10;8VB0Fc/DZtxdupksSdTor2+EQm/z8T1nuY6mE1dyvrWsYDzKQBBXVrdcKzgePt9mIHxA1thZJgV3&#10;8rBeDV6WWGh74z1dy1CLFMK+QAVNCH0hpa8aMuhHtidO3Nk6gyFBV0vt8JbCTSfzLJtIgy2nhgZ7&#10;+mio+ikvRkH5vXOn6fz+fn5c5H4S43Yaxlulhq9xswARKIZ/8Z/7S6f5eQ7PZ9IF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WVzecIAAADcAAAADwAAAAAAAAAAAAAA&#10;AAChAgAAZHJzL2Rvd25yZXYueG1sUEsFBgAAAAAEAAQA+QAAAJADAAAAAA==&#10;">
                  <v:stroke startarrow="block"/>
                </v:line>
                <v:shape id="Text Box 994" o:spid="_x0000_s1065" type="#_x0000_t202" style="position:absolute;left:4140;top:12348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<v:textbox>
                    <w:txbxContent>
                      <w:p w:rsidR="00CA095F" w:rsidRPr="00B8119C" w:rsidRDefault="00CA095F" w:rsidP="00CA095F">
                        <w:pPr>
                          <w:rPr>
                            <w:rFonts w:ascii="Symbol" w:hAnsi="Symbo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38</w:t>
                        </w:r>
                      </w:p>
                    </w:txbxContent>
                  </v:textbox>
                </v:shape>
                <v:shape id="Text Box 995" o:spid="_x0000_s1066" type="#_x0000_t202" style="position:absolute;left:3960;top:13068;width:1080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<v:textbox>
                    <w:txbxContent>
                      <w:p w:rsidR="00CA095F" w:rsidRPr="00F328A3" w:rsidRDefault="00CA095F" w:rsidP="00CA095F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67.0 m/s</w:t>
                        </w:r>
                      </w:p>
                    </w:txbxContent>
                  </v:textbox>
                </v:shape>
                <v:shape id="Text Box 996" o:spid="_x0000_s1067" type="#_x0000_t202" style="position:absolute;left:6120;top:128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<v:textbox>
                    <w:txbxContent>
                      <w:p w:rsidR="00CA095F" w:rsidRPr="00CA095F" w:rsidRDefault="00CA095F" w:rsidP="00CA095F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v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</w:p>
                    </w:txbxContent>
                  </v:textbox>
                </v:shape>
                <v:shape id="Text Box 999" o:spid="_x0000_s1068" type="#_x0000_t202" style="position:absolute;left:4680;top:1180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<v:textbox>
                    <w:txbxContent>
                      <w:p w:rsidR="00CA095F" w:rsidRPr="00CA095F" w:rsidRDefault="00CA095F" w:rsidP="00CA095F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v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A095F">
        <w:rPr>
          <w:rFonts w:ascii="Arial" w:hAnsi="Arial" w:cs="Arial"/>
        </w:rPr>
        <w:t>4</w:t>
      </w:r>
      <w:r w:rsidR="005467FD">
        <w:rPr>
          <w:rFonts w:ascii="Arial" w:hAnsi="Arial" w:cs="Arial"/>
        </w:rPr>
        <w:t>)</w:t>
      </w:r>
    </w:p>
    <w:p w:rsidR="005467FD" w:rsidRPr="00EE1E87" w:rsidRDefault="00CA095F" w:rsidP="005467FD">
      <w:pPr>
        <w:ind w:left="6480"/>
        <w:rPr>
          <w:rFonts w:ascii="Arial" w:hAnsi="Arial" w:cs="Arial"/>
        </w:rPr>
      </w:pPr>
      <w:r w:rsidRPr="00CA095F">
        <w:rPr>
          <w:rFonts w:ascii="Arial" w:hAnsi="Arial" w:cs="Arial"/>
          <w:position w:val="-90"/>
        </w:rPr>
        <w:object w:dxaOrig="1900" w:dyaOrig="1880">
          <v:shape id="_x0000_i1049" type="#_x0000_t75" style="width:95pt;height:94pt" o:ole="">
            <v:imagedata r:id="rId63" o:title=""/>
          </v:shape>
          <o:OLEObject Type="Embed" ProgID="Equation.DSMT4" ShapeID="_x0000_i1049" DrawAspect="Content" ObjectID="_1525687888" r:id="rId64"/>
        </w:object>
      </w:r>
    </w:p>
    <w:p w:rsidR="005467FD" w:rsidRDefault="005467FD" w:rsidP="005467FD">
      <w:pPr>
        <w:jc w:val="center"/>
        <w:rPr>
          <w:rFonts w:ascii="Arial" w:hAnsi="Arial" w:cs="Arial"/>
        </w:rPr>
      </w:pPr>
      <w:r w:rsidRPr="00EE1E87">
        <w:t xml:space="preserve"> </w:t>
      </w:r>
      <w:r>
        <w:rPr>
          <w:rFonts w:ascii="Arial" w:hAnsi="Arial" w:cs="Arial"/>
        </w:rPr>
        <w:t>___________________________________________________________</w:t>
      </w:r>
    </w:p>
    <w:p w:rsidR="005467FD" w:rsidRPr="00EE1E87" w:rsidRDefault="005467FD" w:rsidP="005467FD"/>
    <w:p w:rsidR="005467FD" w:rsidRPr="00EE1E87" w:rsidRDefault="00CA095F" w:rsidP="005467FD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</w:rPr>
        <w:lastRenderedPageBreak/>
        <w:t>5</w:t>
      </w:r>
      <w:r w:rsidR="005467FD">
        <w:rPr>
          <w:rFonts w:ascii="Arial" w:hAnsi="Arial" w:cs="Arial"/>
        </w:rPr>
        <w:t>)</w:t>
      </w:r>
    </w:p>
    <w:p w:rsidR="003D11AE" w:rsidRDefault="00E652AB" w:rsidP="005467FD">
      <w:pPr>
        <w:ind w:left="648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-289560</wp:posOffset>
                </wp:positionV>
                <wp:extent cx="3657600" cy="2918460"/>
                <wp:effectExtent l="9525" t="0" r="0" b="57150"/>
                <wp:wrapNone/>
                <wp:docPr id="98" name="Group 10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57600" cy="2918460"/>
                          <a:chOff x="2520" y="828"/>
                          <a:chExt cx="5760" cy="4596"/>
                        </a:xfrm>
                      </wpg:grpSpPr>
                      <wps:wsp>
                        <wps:cNvPr id="99" name="Line 966"/>
                        <wps:cNvCnPr/>
                        <wps:spPr bwMode="auto">
                          <a:xfrm flipH="1">
                            <a:off x="2520" y="1188"/>
                            <a:ext cx="25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967"/>
                        <wps:cNvCnPr/>
                        <wps:spPr bwMode="auto">
                          <a:xfrm>
                            <a:off x="5040" y="1188"/>
                            <a:ext cx="162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968"/>
                        <wps:cNvCnPr/>
                        <wps:spPr bwMode="auto">
                          <a:xfrm>
                            <a:off x="2520" y="1188"/>
                            <a:ext cx="414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Text Box 969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1188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467FD" w:rsidRPr="00B8119C" w:rsidRDefault="005467FD" w:rsidP="005467FD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B8119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970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828"/>
                            <a:ext cx="126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67FD" w:rsidRPr="00F328A3" w:rsidRDefault="00CA095F" w:rsidP="005467F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20</w:t>
                              </w:r>
                              <w:r w:rsidR="005467FD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km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/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971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368"/>
                            <a:ext cx="108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67FD" w:rsidRPr="00F328A3" w:rsidRDefault="003D11AE" w:rsidP="005467F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70</w:t>
                              </w:r>
                              <w:r w:rsidR="005467FD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km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/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Text Box 972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1728"/>
                            <a:ext cx="529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67FD" w:rsidRPr="008467CF" w:rsidRDefault="005467FD" w:rsidP="005467FD">
                              <w:pPr>
                                <w:tabs>
                                  <w:tab w:val="left" w:pos="1332"/>
                                </w:tabs>
                                <w:rPr>
                                  <w:rFonts w:ascii="Arial" w:hAnsi="Arial" w:cs="Arial"/>
                                  <w:noProof/>
                                </w:rPr>
                              </w:pPr>
                              <w:r w:rsidRPr="0003020C">
                                <w:rPr>
                                  <w:rFonts w:ascii="Arial" w:hAnsi="Arial" w:cs="Arial"/>
                                  <w:position w:val="-4"/>
                                </w:rPr>
                                <w:object w:dxaOrig="240" w:dyaOrig="340">
                                  <v:shape id="_x0000_i1074" type="#_x0000_t75" style="width:12pt;height:17pt" o:ole="">
                                    <v:imagedata r:id="rId53" o:title=""/>
                                  </v:shape>
                                  <o:OLEObject Type="Embed" ProgID="Equation.DSMT4" ShapeID="_x0000_i1074" DrawAspect="Content" ObjectID="_1525687913" r:id="rId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" name="Text Box 1001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1188"/>
                            <a:ext cx="90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11AE" w:rsidRPr="003D11AE" w:rsidRDefault="003D11AE" w:rsidP="003D11AE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Line 1002"/>
                        <wps:cNvCnPr/>
                        <wps:spPr bwMode="auto">
                          <a:xfrm>
                            <a:off x="5040" y="1188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8" name="Line 1003"/>
                        <wps:cNvCnPr/>
                        <wps:spPr bwMode="auto">
                          <a:xfrm>
                            <a:off x="6660" y="118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" name="Text Box 1004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2628"/>
                            <a:ext cx="360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D11AE" w:rsidRPr="003D11AE" w:rsidRDefault="003D11A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alculate the components of the wind vector and then add them to the airplane vect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Line 1005"/>
                        <wps:cNvCnPr/>
                        <wps:spPr bwMode="auto">
                          <a:xfrm flipH="1">
                            <a:off x="2700" y="4344"/>
                            <a:ext cx="25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007"/>
                        <wps:cNvCnPr/>
                        <wps:spPr bwMode="auto">
                          <a:xfrm>
                            <a:off x="2700" y="4344"/>
                            <a:ext cx="414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Text Box 1008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4344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D11AE" w:rsidRPr="00B8119C" w:rsidRDefault="003D11AE" w:rsidP="003D11AE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B8119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1009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3984"/>
                            <a:ext cx="126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11AE" w:rsidRPr="00F328A3" w:rsidRDefault="003D11AE" w:rsidP="003D11AE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20 km/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1010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3984"/>
                            <a:ext cx="144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11AE" w:rsidRPr="00F328A3" w:rsidRDefault="003D11AE" w:rsidP="003D11AE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60.6 km/h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km/h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1011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4884"/>
                            <a:ext cx="529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11AE" w:rsidRPr="008467CF" w:rsidRDefault="003D11AE" w:rsidP="003D11AE">
                              <w:pPr>
                                <w:tabs>
                                  <w:tab w:val="left" w:pos="1332"/>
                                </w:tabs>
                                <w:rPr>
                                  <w:rFonts w:ascii="Arial" w:hAnsi="Arial" w:cs="Arial"/>
                                  <w:noProof/>
                                </w:rPr>
                              </w:pPr>
                              <w:r w:rsidRPr="0003020C">
                                <w:rPr>
                                  <w:rFonts w:ascii="Arial" w:hAnsi="Arial" w:cs="Arial"/>
                                  <w:position w:val="-4"/>
                                </w:rPr>
                                <w:object w:dxaOrig="240" w:dyaOrig="340">
                                  <v:shape id="_x0000_i1075" type="#_x0000_t75" style="width:12pt;height:17pt" o:ole="">
                                    <v:imagedata r:id="rId53" o:title=""/>
                                  </v:shape>
                                  <o:OLEObject Type="Embed" ProgID="Equation.DSMT4" ShapeID="_x0000_i1075" DrawAspect="Content" ObjectID="_1525687914" r:id="rId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" name="Line 1013"/>
                        <wps:cNvCnPr/>
                        <wps:spPr bwMode="auto">
                          <a:xfrm>
                            <a:off x="5220" y="4344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7" name="Line 1014"/>
                        <wps:cNvCnPr/>
                        <wps:spPr bwMode="auto">
                          <a:xfrm>
                            <a:off x="6840" y="4344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8" name="Text Box 1015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4524"/>
                            <a:ext cx="144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11AE" w:rsidRPr="00F328A3" w:rsidRDefault="003D11AE" w:rsidP="003D11AE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35.0 km/h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km/h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16" o:spid="_x0000_s1069" style="position:absolute;left:0;text-align:left;margin-left:54pt;margin-top:-22.8pt;width:4in;height:229.8pt;z-index:251652608" coordorigin="2520,828" coordsize="5760,4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">
                <v:line id="Line 966" o:spid="_x0000_s1070" style="position:absolute;flip:x;visibility:visible;mso-wrap-style:square" from="2520,1188" to="5048,1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su9cMAAADbAAAADwAAAGRycy9kb3ducmV2LnhtbESPQWsCMRSE74L/ITyhF6lZ9yC6GkUU&#10;wUN70BZ6fWyem7SblyVJdfvvG0HwOMzMN8xq07tWXClE61nBdFKAIK69ttwo+Pw4vM5BxISssfVM&#10;Cv4owmY9HKyw0v7GJ7qeUyMyhGOFCkxKXSVlrA05jBPfEWfv4oPDlGVopA54y3DXyrIoZtKh5bxg&#10;sKOdofrn/OsUFN+H99B92bJujX4b29LMjvuTUi+jfrsEkahPz/CjfdQKFgu4f8k/QK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3bLvXDAAAA2wAAAA8AAAAAAAAAAAAA&#10;AAAAoQIAAGRycy9kb3ducmV2LnhtbFBLBQYAAAAABAAEAPkAAACRAwAAAAA=&#10;">
                  <v:stroke startarrow="open"/>
                </v:line>
                <v:line id="Line 967" o:spid="_x0000_s1071" style="position:absolute;visibility:visible;mso-wrap-style:square" from="5040,1188" to="6660,2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H57cUAAADcAAAADwAAAGRycy9kb3ducmV2LnhtbESPQWvCQBCF7wX/wzJCL0U3Fmpr6ioi&#10;FEoPgrY/YMyOydLsbMyuMfrrnYPgbYb35r1v5sve16qjNrrABibjDBRxEazj0sDf79foA1RMyBbr&#10;wGTgQhGWi8HTHHMbzrylbpdKJSEcczRQpdTkWseiIo9xHBpi0Q6h9ZhkbUttWzxLuK/1a5ZNtUfH&#10;0lBhQ+uKiv/dyRt4c8fj++G0qbvVD872/vri9pqMeR72q09Qifr0MN+vv63gZ4Ivz8gEen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H57cUAAADcAAAADwAAAAAAAAAA&#10;AAAAAAChAgAAZHJzL2Rvd25yZXYueG1sUEsFBgAAAAAEAAQA+QAAAJMDAAAAAA==&#10;">
                  <v:stroke endarrow="open"/>
                </v:line>
                <v:line id="Line 968" o:spid="_x0000_s1072" style="position:absolute;visibility:visible;mso-wrap-style:square" from="2520,1188" to="6660,2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110cIAAADcAAAADwAAAGRycy9kb3ducmV2LnhtbERPS2sCMRC+F/ofwhR6q9n1oHU1irgI&#10;HmrBBz1PN+NmcTNZNnFN/30jFHqbj+85i1W0rRio941jBfkoA0FcOd1wreB82r69g/ABWWPrmBT8&#10;kIfV8vlpgYV2dz7QcAy1SCHsC1RgQugKKX1lyKIfuY44cRfXWwwJ9rXUPd5TuG3lOMsm0mLDqcFg&#10;RxtD1fV4swqmpjzIqSw/Tp/l0OSzuI9f3zOlXl/ieg4iUAz/4j/3Tqf5WQ6PZ9IF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Y110cIAAADcAAAADwAAAAAAAAAAAAAA&#10;AAChAgAAZHJzL2Rvd25yZXYueG1sUEsFBgAAAAAEAAQA+QAAAJADAAAAAA==&#10;">
                  <v:stroke endarrow="block"/>
                </v:line>
                <v:shape id="Text Box 969" o:spid="_x0000_s1073" type="#_x0000_t202" style="position:absolute;left:3420;top:1188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<v:textbox>
                    <w:txbxContent>
                      <w:p w:rsidR="005467FD" w:rsidRPr="00B8119C" w:rsidRDefault="005467FD" w:rsidP="005467FD">
                        <w:pPr>
                          <w:rPr>
                            <w:rFonts w:ascii="Symbol" w:hAnsi="Symbo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</w:t>
                        </w:r>
                        <w:r w:rsidRPr="00B8119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970" o:spid="_x0000_s1074" type="#_x0000_t202" style="position:absolute;left:3240;top:828;width:1260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<v:textbox>
                    <w:txbxContent>
                      <w:p w:rsidR="005467FD" w:rsidRPr="00F328A3" w:rsidRDefault="00CA095F" w:rsidP="005467FD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20</w:t>
                        </w:r>
                        <w:r w:rsidR="005467FD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km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/h</w:t>
                        </w:r>
                      </w:p>
                    </w:txbxContent>
                  </v:textbox>
                </v:shape>
                <v:shape id="Text Box 971" o:spid="_x0000_s1075" type="#_x0000_t202" style="position:absolute;left:4680;top:1368;width:108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<v:textbox>
                    <w:txbxContent>
                      <w:p w:rsidR="005467FD" w:rsidRPr="00F328A3" w:rsidRDefault="003D11AE" w:rsidP="005467FD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70</w:t>
                        </w:r>
                        <w:r w:rsidR="005467FD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km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/h</w:t>
                        </w:r>
                      </w:p>
                    </w:txbxContent>
                  </v:textbox>
                </v:shape>
                <v:shape id="Text Box 972" o:spid="_x0000_s1076" type="#_x0000_t202" style="position:absolute;left:4140;top:1728;width:52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VEbcIA&#10;AADcAAAADwAAAGRycy9kb3ducmV2LnhtbERP3WrCMBS+F/YO4Qx2p4kyRWtTGW4D7+bfAxyas6Zr&#10;c1KaTDuffhkMvDsf3+/JN4NrxYX6UHvWMJ0oEMSlNzVXGs6n9/ESRIjIBlvPpOGHAmyKh1GOmfFX&#10;PtDlGCuRQjhkqMHG2GVShtKSwzDxHXHiPn3vMCbYV9L0eE3hrpUzpRbSYc2pwWJHW0tlc/x2GpbK&#10;fTTNarYP7vk2ndvtq3/rvrR+ehxe1iAiDfEu/nfvTJqv5vD3TLpAF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JURtwgAAANwAAAAPAAAAAAAAAAAAAAAAAJgCAABkcnMvZG93&#10;bnJldi54bWxQSwUGAAAAAAQABAD1AAAAhwMAAAAA&#10;" filled="f" stroked="f">
                  <v:textbox style="mso-fit-shape-to-text:t">
                    <w:txbxContent>
                      <w:p w:rsidR="005467FD" w:rsidRPr="008467CF" w:rsidRDefault="005467FD" w:rsidP="005467FD">
                        <w:pPr>
                          <w:tabs>
                            <w:tab w:val="left" w:pos="1332"/>
                          </w:tabs>
                          <w:rPr>
                            <w:rFonts w:ascii="Arial" w:hAnsi="Arial" w:cs="Arial"/>
                            <w:noProof/>
                          </w:rPr>
                        </w:pPr>
                        <w:r w:rsidRPr="0003020C">
                          <w:rPr>
                            <w:rFonts w:ascii="Arial" w:hAnsi="Arial" w:cs="Arial"/>
                            <w:position w:val="-4"/>
                          </w:rPr>
                          <w:object w:dxaOrig="240" w:dyaOrig="340">
                            <v:shape id="_x0000_i1074" type="#_x0000_t75" style="width:12pt;height:17pt" o:ole="">
                              <v:imagedata r:id="rId53" o:title=""/>
                            </v:shape>
                            <o:OLEObject Type="Embed" ProgID="Equation.DSMT4" ShapeID="_x0000_i1074" DrawAspect="Content" ObjectID="_1357985379" r:id="rId67"/>
                          </w:object>
                        </w:r>
                      </w:p>
                    </w:txbxContent>
                  </v:textbox>
                </v:shape>
                <v:shape id="Text Box 1001" o:spid="_x0000_s1077" type="#_x0000_t202" style="position:absolute;left:5220;top:1188;width:90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<v:textbox>
                    <w:txbxContent>
                      <w:p w:rsidR="003D11AE" w:rsidRPr="003D11AE" w:rsidRDefault="003D11AE" w:rsidP="003D11AE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line id="Line 1002" o:spid="_x0000_s1078" style="position:absolute;visibility:visible;mso-wrap-style:square" from="5040,1188" to="6660,1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HqEcEAAADcAAAADwAAAGRycy9kb3ducmV2LnhtbERPTYvCMBC9L/gfwgje1lQPrlSjFFHo&#10;wYu6sNfZZmyrzaQkUbP76zeCsLd5vM9ZrqPpxJ2cby0rmIwzEMSV1S3XCj5Pu/c5CB+QNXaWScEP&#10;eVivBm9LzLV98IHux1CLFMI+RwVNCH0upa8aMujHtidO3Nk6gyFBV0vt8JHCTSenWTaTBltODQ32&#10;tGmouh5vRsGtOMffL564S/HdnQ5xX27tvFRqNIzFAkSgGP7FL3ep0/zsA57PpAvk6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EeoRwQAAANwAAAAPAAAAAAAAAAAAAAAA&#10;AKECAABkcnMvZG93bnJldi54bWxQSwUGAAAAAAQABAD5AAAAjwMAAAAA&#10;">
                  <v:stroke dashstyle="dash" endarrow="open"/>
                </v:line>
                <v:line id="Line 1003" o:spid="_x0000_s1079" style="position:absolute;visibility:visible;mso-wrap-style:square" from="6660,1188" to="6660,2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5+Y8UAAADcAAAADwAAAGRycy9kb3ducmV2LnhtbESPT2vDMAzF74V9B6NBb43THUrJ6pYw&#10;Nshhl/6BXrVYTbLFcrDd1tunnw6D3STe03s/bXbZjepGIQ6eDSyLEhRx6+3AnYHT8W2xBhUTssXR&#10;Mxn4pgi77cNsg5X1d97T7ZA6JSEcKzTQpzRVWse2J4ex8BOxaBcfHCZZQ6dtwLuEu1E/leVKOxxY&#10;Gnqc6KWn9utwdQau9SX/nHkZPuuP8bjP782rXzfGzB9z/QwqUU7/5r/rxgp+KbTyjEy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45+Y8UAAADcAAAADwAAAAAAAAAA&#10;AAAAAAChAgAAZHJzL2Rvd25yZXYueG1sUEsFBgAAAAAEAAQA+QAAAJMDAAAAAA==&#10;">
                  <v:stroke dashstyle="dash" endarrow="open"/>
                </v:line>
                <v:shape id="Text Box 1004" o:spid="_x0000_s1080" type="#_x0000_t202" style="position:absolute;left:3600;top:2628;width:360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<v:textbox>
                    <w:txbxContent>
                      <w:p w:rsidR="003D11AE" w:rsidRPr="003D11AE" w:rsidRDefault="003D11A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alculate the components of the wind vector and then add them to the airplane vector</w:t>
                        </w:r>
                      </w:p>
                    </w:txbxContent>
                  </v:textbox>
                </v:shape>
                <v:line id="Line 1005" o:spid="_x0000_s1081" style="position:absolute;flip:x;visibility:visible;mso-wrap-style:square" from="2700,4344" to="5228,4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TzQ8UAAADcAAAADwAAAGRycy9kb3ducmV2LnhtbESPQWsCMRCF74X+hzAFL6Vm3YPI1ijS&#10;InhoD2qh12EzbqKbyZKkuv77zqHQ2wzvzXvfLNdj6NWVUvaRDcymFSjiNlrPnYGv4/ZlASoXZIt9&#10;ZDJwpwzr1ePDEhsbb7yn66F0SkI4N2jAlTI0WufWUcA8jQOxaKeYAhZZU6dtwpuEh17XVTXXAT1L&#10;g8OB3hy1l8NPMFCdt59p+PZ12zv78exrN9+9742ZPI2bV1CFxvJv/rveWcGfCb48IxPo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qTzQ8UAAADcAAAADwAAAAAAAAAA&#10;AAAAAAChAgAAZHJzL2Rvd25yZXYueG1sUEsFBgAAAAAEAAQA+QAAAJMDAAAAAA==&#10;">
                  <v:stroke startarrow="open"/>
                </v:line>
                <v:line id="Line 1007" o:spid="_x0000_s1082" style="position:absolute;visibility:visible;mso-wrap-style:square" from="2700,4344" to="6840,5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TjDMIAAADcAAAADwAAAGRycy9kb3ducmV2LnhtbERPS2sCMRC+F/ofwhR6q9n1oHU1irgI&#10;HmrBBz1PN+NmcTNZNnFN/30jFHqbj+85i1W0rRio941jBfkoA0FcOd1wreB82r69g/ABWWPrmBT8&#10;kIfV8vlpgYV2dz7QcAy1SCHsC1RgQugKKX1lyKIfuY44cRfXWwwJ9rXUPd5TuG3lOMsm0mLDqcFg&#10;RxtD1fV4swqmpjzIqSw/Tp/l0OSzuI9f3zOlXl/ieg4iUAz/4j/3Tqf5eQ6PZ9IF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FTjDMIAAADcAAAADwAAAAAAAAAAAAAA&#10;AAChAgAAZHJzL2Rvd25yZXYueG1sUEsFBgAAAAAEAAQA+QAAAJADAAAAAA==&#10;">
                  <v:stroke endarrow="block"/>
                </v:line>
                <v:shape id="Text Box 1008" o:spid="_x0000_s1083" type="#_x0000_t202" style="position:absolute;left:3600;top:4344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:rsidR="003D11AE" w:rsidRPr="00B8119C" w:rsidRDefault="003D11AE" w:rsidP="003D11AE">
                        <w:pPr>
                          <w:rPr>
                            <w:rFonts w:ascii="Symbol" w:hAnsi="Symbo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</w:t>
                        </w:r>
                        <w:r w:rsidRPr="00B8119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1009" o:spid="_x0000_s1084" type="#_x0000_t202" style="position:absolute;left:3420;top:3984;width:1260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<v:textbox>
                    <w:txbxContent>
                      <w:p w:rsidR="003D11AE" w:rsidRPr="00F328A3" w:rsidRDefault="003D11AE" w:rsidP="003D11AE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20 km/h</w:t>
                        </w:r>
                      </w:p>
                    </w:txbxContent>
                  </v:textbox>
                </v:shape>
                <v:shape id="Text Box 1010" o:spid="_x0000_s1085" type="#_x0000_t202" style="position:absolute;left:5400;top:3984;width:144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<v:textbox>
                    <w:txbxContent>
                      <w:p w:rsidR="003D11AE" w:rsidRPr="00F328A3" w:rsidRDefault="003D11AE" w:rsidP="003D11AE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60.6 km/h km/h</w:t>
                        </w:r>
                      </w:p>
                    </w:txbxContent>
                  </v:textbox>
                </v:shape>
                <v:shape id="Text Box 1011" o:spid="_x0000_s1086" type="#_x0000_t202" style="position:absolute;left:4320;top:4884;width:52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zSsMEA&#10;AADcAAAADwAAAGRycy9kb3ducmV2LnhtbERPzWrCQBC+C32HZQq96SZSRaOrFNuCt2r0AYbsmI3J&#10;zobsVlOfvisI3ubj+53lureNuFDnK8cK0lECgrhwuuJSwfHwPZyB8AFZY+OYFPyRh/XqZbDETLsr&#10;7+mSh1LEEPYZKjAhtJmUvjBk0Y9cSxy5k+sshgi7UuoOrzHcNnKcJFNpseLYYLCljaGizn+tglli&#10;f+p6Pt55+35LJ2bz6b7as1Jvr/3HAkSgPjzFD/dWx/npBO7PxAvk6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80rDBAAAA3AAAAA8AAAAAAAAAAAAAAAAAmAIAAGRycy9kb3du&#10;cmV2LnhtbFBLBQYAAAAABAAEAPUAAACGAwAAAAA=&#10;" filled="f" stroked="f">
                  <v:textbox style="mso-fit-shape-to-text:t">
                    <w:txbxContent>
                      <w:p w:rsidR="003D11AE" w:rsidRPr="008467CF" w:rsidRDefault="003D11AE" w:rsidP="003D11AE">
                        <w:pPr>
                          <w:tabs>
                            <w:tab w:val="left" w:pos="1332"/>
                          </w:tabs>
                          <w:rPr>
                            <w:rFonts w:ascii="Arial" w:hAnsi="Arial" w:cs="Arial"/>
                            <w:noProof/>
                          </w:rPr>
                        </w:pPr>
                        <w:r w:rsidRPr="0003020C">
                          <w:rPr>
                            <w:rFonts w:ascii="Arial" w:hAnsi="Arial" w:cs="Arial"/>
                            <w:position w:val="-4"/>
                          </w:rPr>
                          <w:object w:dxaOrig="240" w:dyaOrig="340">
                            <v:shape id="_x0000_i1075" type="#_x0000_t75" style="width:12pt;height:17pt" o:ole="">
                              <v:imagedata r:id="rId53" o:title=""/>
                            </v:shape>
                            <o:OLEObject Type="Embed" ProgID="Equation.DSMT4" ShapeID="_x0000_i1075" DrawAspect="Content" ObjectID="_1357985380" r:id="rId68"/>
                          </w:object>
                        </w:r>
                      </w:p>
                    </w:txbxContent>
                  </v:textbox>
                </v:shape>
                <v:line id="Line 1013" o:spid="_x0000_s1087" style="position:absolute;visibility:visible;mso-wrap-style:square" from="5220,4344" to="6840,4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TZV8IAAADcAAAADwAAAGRycy9kb3ducmV2LnhtbERPS4vCMBC+L/gfwgh7W9PuQaRrlCIu&#10;9ODFB3idbca22kxKEjXurzfCwt7m43vOfBlNL27kfGdZQT7JQBDXVnfcKDjsvz9mIHxA1thbJgUP&#10;8rBcjN7mWGh75y3ddqERKYR9gQraEIZCSl+3ZNBP7ECcuJN1BkOCrpHa4T2Fm15+ZtlUGuw4NbQ4&#10;0Kql+rK7GgXX8hR/j5y7c/nT77dxU63trFLqfRzLLxCBYvgX/7krnebnU3g9ky6Qi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ITZV8IAAADcAAAADwAAAAAAAAAAAAAA&#10;AAChAgAAZHJzL2Rvd25yZXYueG1sUEsFBgAAAAAEAAQA+QAAAJADAAAAAA==&#10;">
                  <v:stroke dashstyle="dash" endarrow="open"/>
                </v:line>
                <v:line id="Line 1014" o:spid="_x0000_s1088" style="position:absolute;visibility:visible;mso-wrap-style:square" from="6840,4344" to="6840,5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h8zMIAAADcAAAADwAAAGRycy9kb3ducmV2LnhtbERPS2sCMRC+F/wPYQRvNbs9WFmNshSF&#10;PfTiA7yOm3F37WayJFHT/vqmUPA2H99zlutoenEn5zvLCvJpBoK4trrjRsHxsH2dg/ABWWNvmRR8&#10;k4f1avSyxELbB+/ovg+NSCHsC1TQhjAUUvq6JYN+agfixF2sMxgSdI3UDh8p3PTyLctm0mDHqaHF&#10;gT5aqr/2N6PgVl7iz4lzdy3P/WEXP6uNnVdKTcaxXIAIFMNT/O+udJqfv8PfM+kCu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8h8zMIAAADcAAAADwAAAAAAAAAAAAAA&#10;AAChAgAAZHJzL2Rvd25yZXYueG1sUEsFBgAAAAAEAAQA+QAAAJADAAAAAA==&#10;">
                  <v:stroke dashstyle="dash" endarrow="open"/>
                </v:line>
                <v:shape id="Text Box 1015" o:spid="_x0000_s1089" type="#_x0000_t202" style="position:absolute;left:6840;top:4524;width:144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<v:textbox>
                    <w:txbxContent>
                      <w:p w:rsidR="003D11AE" w:rsidRPr="00F328A3" w:rsidRDefault="003D11AE" w:rsidP="003D11AE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5.0 km/h km/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D11AE" w:rsidRPr="00CA095F">
        <w:rPr>
          <w:rFonts w:ascii="Arial" w:hAnsi="Arial" w:cs="Arial"/>
          <w:position w:val="-90"/>
        </w:rPr>
        <w:object w:dxaOrig="2100" w:dyaOrig="1939">
          <v:shape id="_x0000_i1050" type="#_x0000_t75" style="width:105pt;height:96.95pt" o:ole="">
            <v:imagedata r:id="rId69" o:title=""/>
          </v:shape>
          <o:OLEObject Type="Embed" ProgID="Equation.DSMT4" ShapeID="_x0000_i1050" DrawAspect="Content" ObjectID="_1525687889" r:id="rId70"/>
        </w:object>
      </w:r>
    </w:p>
    <w:p w:rsidR="003D11AE" w:rsidRDefault="003D11AE" w:rsidP="005467FD">
      <w:pPr>
        <w:ind w:left="6480"/>
        <w:rPr>
          <w:rFonts w:ascii="Arial" w:hAnsi="Arial" w:cs="Arial"/>
        </w:rPr>
      </w:pPr>
    </w:p>
    <w:p w:rsidR="005467FD" w:rsidRPr="00EE1E87" w:rsidRDefault="003D11AE" w:rsidP="005467FD">
      <w:pPr>
        <w:ind w:left="6480"/>
        <w:rPr>
          <w:rFonts w:ascii="Arial" w:hAnsi="Arial" w:cs="Arial"/>
        </w:rPr>
      </w:pPr>
      <w:r w:rsidRPr="0003020C">
        <w:rPr>
          <w:rFonts w:ascii="Arial" w:hAnsi="Arial" w:cs="Arial"/>
          <w:position w:val="-128"/>
        </w:rPr>
        <w:object w:dxaOrig="3519" w:dyaOrig="2680">
          <v:shape id="_x0000_i1051" type="#_x0000_t75" style="width:175.95pt;height:134pt" o:ole="">
            <v:imagedata r:id="rId71" o:title=""/>
          </v:shape>
          <o:OLEObject Type="Embed" ProgID="Equation.DSMT4" ShapeID="_x0000_i1051" DrawAspect="Content" ObjectID="_1525687890" r:id="rId72"/>
        </w:object>
      </w:r>
    </w:p>
    <w:p w:rsidR="005467FD" w:rsidRDefault="005467FD" w:rsidP="005467FD">
      <w:pPr>
        <w:jc w:val="center"/>
        <w:rPr>
          <w:rFonts w:ascii="Arial" w:hAnsi="Arial" w:cs="Arial"/>
        </w:rPr>
      </w:pPr>
      <w:r w:rsidRPr="00EE1E87">
        <w:t xml:space="preserve"> </w:t>
      </w:r>
      <w:r>
        <w:rPr>
          <w:rFonts w:ascii="Arial" w:hAnsi="Arial" w:cs="Arial"/>
        </w:rPr>
        <w:t>___________________________________________________________</w:t>
      </w:r>
    </w:p>
    <w:p w:rsidR="005467FD" w:rsidRPr="00EE1E87" w:rsidRDefault="005467FD" w:rsidP="005467FD"/>
    <w:p w:rsidR="005467FD" w:rsidRPr="00EE1E87" w:rsidRDefault="00E652AB" w:rsidP="005467FD">
      <w:pPr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76835</wp:posOffset>
                </wp:positionV>
                <wp:extent cx="2628900" cy="3886200"/>
                <wp:effectExtent l="9525" t="67310" r="0" b="8890"/>
                <wp:wrapNone/>
                <wp:docPr id="81" name="Group 10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3886200"/>
                          <a:chOff x="3060" y="7128"/>
                          <a:chExt cx="4140" cy="6120"/>
                        </a:xfrm>
                      </wpg:grpSpPr>
                      <wpg:grpSp>
                        <wpg:cNvPr id="82" name="Group 1039"/>
                        <wpg:cNvGrpSpPr>
                          <a:grpSpLocks/>
                        </wpg:cNvGrpSpPr>
                        <wpg:grpSpPr bwMode="auto">
                          <a:xfrm>
                            <a:off x="3060" y="7128"/>
                            <a:ext cx="1620" cy="1080"/>
                            <a:chOff x="5040" y="7128"/>
                            <a:chExt cx="1620" cy="1080"/>
                          </a:xfrm>
                        </wpg:grpSpPr>
                        <wps:wsp>
                          <wps:cNvPr id="83" name="Line 1020"/>
                          <wps:cNvCnPr/>
                          <wps:spPr bwMode="auto">
                            <a:xfrm flipV="1">
                              <a:off x="5040" y="7128"/>
                              <a:ext cx="162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Text Box 10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0" y="7308"/>
                              <a:ext cx="1080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5077" w:rsidRPr="009B5077" w:rsidRDefault="009B5077" w:rsidP="009B5077"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 xml:space="preserve">45.0 </w:t>
                                </w: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Text Box 10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0" y="7848"/>
                              <a:ext cx="900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5077" w:rsidRPr="003D11AE" w:rsidRDefault="009B5077" w:rsidP="009B5077">
                                <w:pP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30</w:t>
                                </w:r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Line 1027"/>
                          <wps:cNvCnPr/>
                          <wps:spPr bwMode="auto">
                            <a:xfrm>
                              <a:off x="5040" y="8208"/>
                              <a:ext cx="16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1028"/>
                          <wps:cNvCnPr/>
                          <wps:spPr bwMode="auto">
                            <a:xfrm>
                              <a:off x="6660" y="7128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arrow" w="med" len="med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8" name="Text Box 1029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8928"/>
                            <a:ext cx="3600" cy="1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B5077" w:rsidRDefault="009B5077" w:rsidP="009B507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alculate the components of each vector and then add them together.</w:t>
                              </w:r>
                            </w:p>
                            <w:p w:rsidR="009B5077" w:rsidRDefault="009B5077" w:rsidP="009B507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= 39.0 N east + 0</w:t>
                              </w:r>
                            </w:p>
                            <w:p w:rsidR="009B5077" w:rsidRDefault="009B5077" w:rsidP="009B507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=39.0 N east</w:t>
                              </w:r>
                            </w:p>
                            <w:p w:rsidR="009B5077" w:rsidRDefault="009B5077" w:rsidP="009B507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  <w:p w:rsidR="009B5077" w:rsidRDefault="009B5077" w:rsidP="009B507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proofErr w:type="spellEnd"/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 w:rsidR="00D171CD">
                                <w:rPr>
                                  <w:sz w:val="20"/>
                                  <w:szCs w:val="20"/>
                                </w:rPr>
                                <w:t>22.5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N </w:t>
                              </w:r>
                              <w:r w:rsidR="00D171CD">
                                <w:rPr>
                                  <w:sz w:val="20"/>
                                  <w:szCs w:val="20"/>
                                </w:rPr>
                                <w:t>north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+ </w:t>
                              </w:r>
                              <w:r w:rsidR="00D171CD">
                                <w:rPr>
                                  <w:sz w:val="20"/>
                                  <w:szCs w:val="20"/>
                                </w:rPr>
                                <w:t>75 N north</w:t>
                              </w:r>
                            </w:p>
                            <w:p w:rsidR="009B5077" w:rsidRPr="009B5077" w:rsidRDefault="009B5077" w:rsidP="009B507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proofErr w:type="spellEnd"/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=</w:t>
                              </w:r>
                              <w:r w:rsidR="00D171CD">
                                <w:rPr>
                                  <w:sz w:val="20"/>
                                  <w:szCs w:val="20"/>
                                </w:rPr>
                                <w:t xml:space="preserve">97.5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N </w:t>
                              </w:r>
                              <w:r w:rsidR="00D171CD">
                                <w:rPr>
                                  <w:sz w:val="20"/>
                                  <w:szCs w:val="20"/>
                                </w:rPr>
                                <w:t>nort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Line 1030"/>
                        <wps:cNvCnPr/>
                        <wps:spPr bwMode="auto">
                          <a:xfrm flipH="1">
                            <a:off x="4860" y="11448"/>
                            <a:ext cx="10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1031"/>
                        <wps:cNvCnPr/>
                        <wps:spPr bwMode="auto">
                          <a:xfrm flipV="1">
                            <a:off x="4860" y="11448"/>
                            <a:ext cx="108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Text Box 1032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2528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B5077" w:rsidRPr="00B8119C" w:rsidRDefault="009B5077" w:rsidP="009B5077">
                              <w:pPr>
                                <w:rPr>
                                  <w:rFonts w:ascii="Symbol" w:hAnsi="Symbo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="00D171CD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B8119C">
                                <w:rPr>
                                  <w:rFonts w:ascii="Symbol" w:hAnsi="Symbol" w:cs="Arial"/>
                                  <w:sz w:val="20"/>
                                  <w:szCs w:val="2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1033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11988"/>
                            <a:ext cx="108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5077" w:rsidRPr="00F328A3" w:rsidRDefault="00D171CD" w:rsidP="009B507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97.5</w:t>
                              </w:r>
                              <w:r w:rsidR="009B507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1034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11088"/>
                            <a:ext cx="144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5077" w:rsidRPr="00F328A3" w:rsidRDefault="00D171CD" w:rsidP="009B507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9.0</w:t>
                              </w:r>
                              <w:r w:rsidR="009B5077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1035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12168"/>
                            <a:ext cx="529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5077" w:rsidRPr="008467CF" w:rsidRDefault="009B5077" w:rsidP="009B5077">
                              <w:pPr>
                                <w:tabs>
                                  <w:tab w:val="left" w:pos="1332"/>
                                </w:tabs>
                                <w:rPr>
                                  <w:rFonts w:ascii="Arial" w:hAnsi="Arial" w:cs="Arial"/>
                                  <w:noProof/>
                                </w:rPr>
                              </w:pPr>
                              <w:r w:rsidRPr="0003020C">
                                <w:rPr>
                                  <w:rFonts w:ascii="Arial" w:hAnsi="Arial" w:cs="Arial"/>
                                  <w:position w:val="-4"/>
                                </w:rPr>
                                <w:object w:dxaOrig="240" w:dyaOrig="340">
                                  <v:shape id="_x0000_i1076" type="#_x0000_t75" style="width:12pt;height:17pt" o:ole="">
                                    <v:imagedata r:id="rId53" o:title=""/>
                                  </v:shape>
                                  <o:OLEObject Type="Embed" ProgID="Equation.DSMT4" ShapeID="_x0000_i1076" DrawAspect="Content" ObjectID="_1525687915" r:id="rId7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" name="Text Box 1040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8208"/>
                            <a:ext cx="16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B5077" w:rsidRDefault="009B507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= 45.0cos30</w:t>
                              </w:r>
                            </w:p>
                            <w:p w:rsidR="009B5077" w:rsidRPr="009B5077" w:rsidRDefault="009B507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= 39.0 N eas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Text Box 1041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7308"/>
                            <a:ext cx="180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B5077" w:rsidRDefault="009B5077" w:rsidP="009B507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= 45.0sin30</w:t>
                              </w:r>
                            </w:p>
                            <w:p w:rsidR="009B5077" w:rsidRPr="009B5077" w:rsidRDefault="009B5077" w:rsidP="009B507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y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= 22.5 N nort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Line 1043"/>
                        <wps:cNvCnPr/>
                        <wps:spPr bwMode="auto">
                          <a:xfrm flipH="1">
                            <a:off x="4860" y="11448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45" o:spid="_x0000_s1090" style="position:absolute;margin-left:81pt;margin-top:6.05pt;width:207pt;height:306pt;z-index:251653632" coordorigin="3060,7128" coordsize="4140,6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">
                <v:group id="Group 1039" o:spid="_x0000_s1091" style="position:absolute;left:3060;top:7128;width:1620;height:1080" coordorigin="5040,7128" coordsize="162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<v:line id="Line 1020" o:spid="_x0000_s1092" style="position:absolute;flip:y;visibility:visible;mso-wrap-style:square" from="5040,7128" to="6660,8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xxXMAAAADbAAAADwAAAGRycy9kb3ducmV2LnhtbESPS6vCMBSE94L/IRzBnaY+kWoUvXDB&#10;jQtf+2NzbKvNSWlirf/eCILLYWa+YRarxhSipsrllhUM+hEI4sTqnFMFp+N/bwbCeWSNhWVS8CIH&#10;q2W7tcBY2yfvqT74VAQIuxgVZN6XsZQuycig69uSOHhXWxn0QVap1BU+A9wUchhFU2kw57CQYUl/&#10;GSX3w8MoaOxlkp7Xm/v+Nh7sHvXm9NI+UqrbadZzEJ4a/wt/21utYDaCz5fwA+Ty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tMcVzAAAAA2wAAAA8AAAAAAAAAAAAAAAAA&#10;oQIAAGRycy9kb3ducmV2LnhtbFBLBQYAAAAABAAEAPkAAACOAwAAAAA=&#10;">
                    <v:stroke endarrow="open"/>
                  </v:line>
                  <v:shape id="Text Box 1024" o:spid="_x0000_s1093" type="#_x0000_t202" style="position:absolute;left:5220;top:7308;width:108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  <v:textbox>
                      <w:txbxContent>
                        <w:p w:rsidR="009B5077" w:rsidRPr="009B5077" w:rsidRDefault="009B5077" w:rsidP="009B5077"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 xml:space="preserve">45.0 </w:t>
                          </w: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1026" o:spid="_x0000_s1094" type="#_x0000_t202" style="position:absolute;left:5220;top:7848;width:90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  <v:textbox>
                      <w:txbxContent>
                        <w:p w:rsidR="009B5077" w:rsidRPr="003D11AE" w:rsidRDefault="009B5077" w:rsidP="009B5077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  <w:vertAlign w:val="superscript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30</w:t>
                          </w: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vertAlign w:val="superscript"/>
                            </w:rPr>
                            <w:t>o</w:t>
                          </w:r>
                        </w:p>
                      </w:txbxContent>
                    </v:textbox>
                  </v:shape>
                  <v:line id="Line 1027" o:spid="_x0000_s1095" style="position:absolute;visibility:visible;mso-wrap-style:square" from="5040,8208" to="6660,8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blmcQAAADbAAAADwAAAGRycy9kb3ducmV2LnhtbESPzWrDMBCE74W+g9hCb7WcHIJxogRT&#10;GvAhl/xArhtrY7u1VkZSEqVPHwUKPQ4z8w2zWEUziCs531tWMMlyEMSN1T23Cg779UcBwgdkjYNl&#10;UnAnD6vl68sCS21vvKXrLrQiQdiXqKALYSyl9E1HBn1mR+Lkna0zGJJ0rdQObwluBjnN85k02HNa&#10;6HCkz46an93FKLhU5/h75In7rk7Dfhs39ZctaqXe32I1BxEohv/wX7vWCooZPL+kH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puWZxAAAANsAAAAPAAAAAAAAAAAA&#10;AAAAAKECAABkcnMvZG93bnJldi54bWxQSwUGAAAAAAQABAD5AAAAkgMAAAAA&#10;">
                    <v:stroke dashstyle="dash" endarrow="open"/>
                  </v:line>
                  <v:line id="Line 1028" o:spid="_x0000_s1096" style="position:absolute;visibility:visible;mso-wrap-style:square" from="6660,7128" to="6660,8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G59cQAAADbAAAADwAAAGRycy9kb3ducmV2LnhtbESPQWsCMRSE74L/ITzBi2i2HqquRmkL&#10;lR4KbVU8PzbPTXDzsmzS3bW/vikUPA4z8w2z2fWuEi01wXpW8DDLQBAXXlsuFZyOr9MliBCRNVae&#10;ScGNAuy2w8EGc+07/qL2EEuRIBxyVGBirHMpQ2HIYZj5mjh5F984jEk2pdQNdgnuKjnPskfp0HJa&#10;MFjTi6Hievh2Ct67wvzUZ/vx/Lla6Nbq/cRMnFLjUf+0BhGpj/fwf/tNK1gu4O9L+gF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Mbn1xAAAANsAAAAPAAAAAAAAAAAA&#10;AAAAAKECAABkcnMvZG93bnJldi54bWxQSwUGAAAAAAQABAD5AAAAkgMAAAAA&#10;">
                    <v:stroke dashstyle="dash" startarrow="open"/>
                  </v:line>
                </v:group>
                <v:shape id="Text Box 1029" o:spid="_x0000_s1097" type="#_x0000_t202" style="position:absolute;left:3600;top:8928;width:360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<v:textbox>
                    <w:txbxContent>
                      <w:p w:rsidR="009B5077" w:rsidRDefault="009B5077" w:rsidP="009B507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alculate the components of each vector and then add them together.</w:t>
                        </w:r>
                      </w:p>
                      <w:p w:rsidR="009B5077" w:rsidRDefault="009B5077" w:rsidP="009B507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= 39.0 N east + 0</w:t>
                        </w:r>
                      </w:p>
                      <w:p w:rsidR="009B5077" w:rsidRDefault="009B5077" w:rsidP="009B507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=39.0 N east</w:t>
                        </w:r>
                      </w:p>
                      <w:p w:rsidR="009B5077" w:rsidRDefault="009B5077" w:rsidP="009B5077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  <w:p w:rsidR="009B5077" w:rsidRDefault="009B5077" w:rsidP="009B507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= </w:t>
                        </w:r>
                        <w:r w:rsidR="00D171CD">
                          <w:rPr>
                            <w:sz w:val="20"/>
                            <w:szCs w:val="20"/>
                          </w:rPr>
                          <w:t>22.5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N </w:t>
                        </w:r>
                        <w:r w:rsidR="00D171CD">
                          <w:rPr>
                            <w:sz w:val="20"/>
                            <w:szCs w:val="20"/>
                          </w:rPr>
                          <w:t>north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+ </w:t>
                        </w:r>
                        <w:r w:rsidR="00D171CD">
                          <w:rPr>
                            <w:sz w:val="20"/>
                            <w:szCs w:val="20"/>
                          </w:rPr>
                          <w:t>75 N north</w:t>
                        </w:r>
                      </w:p>
                      <w:p w:rsidR="009B5077" w:rsidRPr="009B5077" w:rsidRDefault="009B5077" w:rsidP="009B507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=</w:t>
                        </w:r>
                        <w:r w:rsidR="00D171CD">
                          <w:rPr>
                            <w:sz w:val="20"/>
                            <w:szCs w:val="20"/>
                          </w:rPr>
                          <w:t xml:space="preserve">97.5 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N </w:t>
                        </w:r>
                        <w:r w:rsidR="00D171CD">
                          <w:rPr>
                            <w:sz w:val="20"/>
                            <w:szCs w:val="20"/>
                          </w:rPr>
                          <w:t>north</w:t>
                        </w:r>
                      </w:p>
                    </w:txbxContent>
                  </v:textbox>
                </v:shape>
                <v:line id="Line 1030" o:spid="_x0000_s1098" style="position:absolute;flip:x;visibility:visible;mso-wrap-style:square" from="4860,11448" to="5948,11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K4KMMAAADbAAAADwAAAGRycy9kb3ducmV2LnhtbESPT2sCMRTE70K/Q3iFXkSz3YPY1Sii&#10;CB7swT/Q62Pz3EQ3L0uS6vbbm0Khx2FmfsPMl71rxZ1CtJ4VvI8LEMS115YbBefTdjQFEROyxtYz&#10;KfihCMvFy2COlfYPPtD9mBqRIRwrVGBS6iopY23IYRz7jjh7Fx8cpixDI3XAR4a7VpZFMZEOLecF&#10;gx2tDdW347dTUFy3n6H7smXdGr0f2tJMdpuDUm+v/WoGIlGf/sN/7Z1WMP2A3y/5B8jF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CuCjDAAAA2wAAAA8AAAAAAAAAAAAA&#10;AAAAoQIAAGRycy9kb3ducmV2LnhtbFBLBQYAAAAABAAEAPkAAACRAwAAAAA=&#10;">
                  <v:stroke startarrow="open"/>
                </v:line>
                <v:line id="Line 1031" o:spid="_x0000_s1099" style="position:absolute;flip:y;visibility:visible;mso-wrap-style:square" from="4860,11448" to="5940,1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yLKMQAAADbAAAADwAAAGRycy9kb3ducmV2LnhtbESPwWrCQBCG74W+wzKFXoJurFBqdJXa&#10;VigUD1UPHofsmIRmZ0N2qvHtnUOhx+Gf/5tvFqshtOZMfWoiO5iMczDEZfQNVw4O+83oBUwSZI9t&#10;ZHJwpQSr5f3dAgsfL/xN551URiGcCnRQi3SFtamsKWAax45Ys1PsA4qOfWV9jxeFh9Y+5fmzDdiw&#10;Xqixo7eayp/db1CNzZbfp9NsHWyWzejjKF+5FeceH4bXORihQf6X/9qf3sFM7fUXBYBd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zIsoxAAAANsAAAAPAAAAAAAAAAAA&#10;AAAAAKECAABkcnMvZG93bnJldi54bWxQSwUGAAAAAAQABAD5AAAAkgMAAAAA&#10;">
                  <v:stroke endarrow="block"/>
                </v:line>
                <v:shape id="Text Box 1032" o:spid="_x0000_s1100" type="#_x0000_t202" style="position:absolute;left:4680;top:12528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<v:textbox>
                    <w:txbxContent>
                      <w:p w:rsidR="009B5077" w:rsidRPr="00B8119C" w:rsidRDefault="009B5077" w:rsidP="009B5077">
                        <w:pPr>
                          <w:rPr>
                            <w:rFonts w:ascii="Symbol" w:hAnsi="Symbo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</w:t>
                        </w:r>
                        <w:r w:rsidR="00D171CD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</w:t>
                        </w:r>
                        <w:r w:rsidRPr="00B8119C">
                          <w:rPr>
                            <w:rFonts w:ascii="Symbol" w:hAnsi="Symbol" w:cs="Arial"/>
                            <w:sz w:val="20"/>
                            <w:szCs w:val="20"/>
                          </w:rPr>
                          <w:t></w:t>
                        </w:r>
                      </w:p>
                    </w:txbxContent>
                  </v:textbox>
                </v:shape>
                <v:shape id="Text Box 1033" o:spid="_x0000_s1101" type="#_x0000_t202" style="position:absolute;left:3960;top:11988;width:1080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9B5077" w:rsidRPr="00F328A3" w:rsidRDefault="00D171CD" w:rsidP="009B5077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97.5</w:t>
                        </w:r>
                        <w:r w:rsidR="009B507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shape>
                <v:shape id="Text Box 1034" o:spid="_x0000_s1102" type="#_x0000_t202" style="position:absolute;left:4860;top:11088;width:144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<v:textbox>
                    <w:txbxContent>
                      <w:p w:rsidR="009B5077" w:rsidRPr="00F328A3" w:rsidRDefault="00D171CD" w:rsidP="009B5077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9.0</w:t>
                        </w:r>
                        <w:r w:rsidR="009B5077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shape>
                <v:shape id="Text Box 1035" o:spid="_x0000_s1103" type="#_x0000_t202" style="position:absolute;left:5400;top:12168;width:52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j/gsQA&#10;AADbAAAADwAAAGRycy9kb3ducmV2LnhtbESP0WrCQBRE3wv+w3KFvtWNwRZNXYNoC31r1X7AJXvN&#10;xmTvhuw2iX59t1DwcZiZM8w6H20jeup85VjBfJaAIC6crrhU8H16f1qC8AFZY+OYFFzJQ76ZPKwx&#10;027gA/XHUIoIYZ+hAhNCm0npC0MW/cy1xNE7u85iiLIrpe5wiHDbyDRJXqTFiuOCwZZ2hor6+GMV&#10;LBP7Wder9MvbxW3+bHZ799ZelHqcjttXEIHGcA//tz+0gtUC/r7EH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o/4LEAAAA2wAAAA8AAAAAAAAAAAAAAAAAmAIAAGRycy9k&#10;b3ducmV2LnhtbFBLBQYAAAAABAAEAPUAAACJAwAAAAA=&#10;" filled="f" stroked="f">
                  <v:textbox style="mso-fit-shape-to-text:t">
                    <w:txbxContent>
                      <w:p w:rsidR="009B5077" w:rsidRPr="008467CF" w:rsidRDefault="009B5077" w:rsidP="009B5077">
                        <w:pPr>
                          <w:tabs>
                            <w:tab w:val="left" w:pos="1332"/>
                          </w:tabs>
                          <w:rPr>
                            <w:rFonts w:ascii="Arial" w:hAnsi="Arial" w:cs="Arial"/>
                            <w:noProof/>
                          </w:rPr>
                        </w:pPr>
                        <w:r w:rsidRPr="0003020C">
                          <w:rPr>
                            <w:rFonts w:ascii="Arial" w:hAnsi="Arial" w:cs="Arial"/>
                            <w:position w:val="-4"/>
                          </w:rPr>
                          <w:object w:dxaOrig="240" w:dyaOrig="340">
                            <v:shape id="_x0000_i1076" type="#_x0000_t75" style="width:12pt;height:17pt" o:ole="">
                              <v:imagedata r:id="rId53" o:title=""/>
                            </v:shape>
                            <o:OLEObject Type="Embed" ProgID="Equation.DSMT4" ShapeID="_x0000_i1076" DrawAspect="Content" ObjectID="_1357985381" r:id="rId74"/>
                          </w:object>
                        </w:r>
                      </w:p>
                    </w:txbxContent>
                  </v:textbox>
                </v:shape>
                <v:shape id="Text Box 1040" o:spid="_x0000_s1104" type="#_x0000_t202" style="position:absolute;left:3240;top:8208;width:16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<v:textbox>
                    <w:txbxContent>
                      <w:p w:rsidR="009B5077" w:rsidRDefault="009B507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= 45.0cos30</w:t>
                        </w:r>
                      </w:p>
                      <w:p w:rsidR="009B5077" w:rsidRPr="009B5077" w:rsidRDefault="009B507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= 39.0 N east</w:t>
                        </w:r>
                      </w:p>
                    </w:txbxContent>
                  </v:textbox>
                </v:shape>
                <v:shape id="Text Box 1041" o:spid="_x0000_s1105" type="#_x0000_t202" style="position:absolute;left:4680;top:7308;width:18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<v:textbox>
                    <w:txbxContent>
                      <w:p w:rsidR="009B5077" w:rsidRDefault="009B5077" w:rsidP="009B507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= 45.0sin30</w:t>
                        </w:r>
                      </w:p>
                      <w:p w:rsidR="009B5077" w:rsidRPr="009B5077" w:rsidRDefault="009B5077" w:rsidP="009B507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y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= 22.5 N north</w:t>
                        </w:r>
                      </w:p>
                    </w:txbxContent>
                  </v:textbox>
                </v:shape>
                <v:line id="Line 1043" o:spid="_x0000_s1106" style="position:absolute;flip:x;visibility:visible;mso-wrap-style:square" from="4860,11448" to="4860,1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gfHMMAAADbAAAADwAAAGRycy9kb3ducmV2LnhtbESPQWsCMRSE7wX/Q3iCl6JZ92DrapRS&#10;ETy0B63g9bF5bqKblyWJuv33TaHQ4zAz3zDLde9acacQrWcF00kBgrj22nKj4Pi1Hb+CiAlZY+uZ&#10;FHxThPVq8LTESvsH7+l+SI3IEI4VKjApdZWUsTbkME58R5y9sw8OU5ahkTrgI8NdK8uimEmHlvOC&#10;wY7eDdXXw80pKC7bz9CdbFm3Rn8829LMdpu9UqNh/7YAkahP/+G/9k4rmL/A75f8A+T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MIHxzDAAAA2wAAAA8AAAAAAAAAAAAA&#10;AAAAoQIAAGRycy9kb3ducmV2LnhtbFBLBQYAAAAABAAEAPkAAACRAwAAAAA=&#10;">
                  <v:stroke startarrow="open"/>
                </v:line>
              </v:group>
            </w:pict>
          </mc:Fallback>
        </mc:AlternateContent>
      </w:r>
      <w:r w:rsidR="005B0DA5">
        <w:rPr>
          <w:rFonts w:ascii="Arial" w:hAnsi="Arial" w:cs="Arial"/>
        </w:rPr>
        <w:t>6</w:t>
      </w:r>
      <w:r w:rsidR="005467FD">
        <w:rPr>
          <w:rFonts w:ascii="Arial" w:hAnsi="Arial" w:cs="Arial"/>
        </w:rPr>
        <w:t>)</w:t>
      </w:r>
    </w:p>
    <w:p w:rsidR="00D171CD" w:rsidRDefault="00D171CD" w:rsidP="005467FD">
      <w:pPr>
        <w:ind w:left="6480"/>
        <w:rPr>
          <w:rFonts w:ascii="Arial" w:hAnsi="Arial" w:cs="Arial"/>
        </w:rPr>
      </w:pPr>
    </w:p>
    <w:p w:rsidR="00D171CD" w:rsidRDefault="00D171CD" w:rsidP="005467FD">
      <w:pPr>
        <w:ind w:left="6480"/>
        <w:rPr>
          <w:rFonts w:ascii="Arial" w:hAnsi="Arial" w:cs="Arial"/>
        </w:rPr>
      </w:pPr>
    </w:p>
    <w:p w:rsidR="00D171CD" w:rsidRDefault="00D171CD" w:rsidP="005467FD">
      <w:pPr>
        <w:ind w:left="6480"/>
        <w:rPr>
          <w:rFonts w:ascii="Arial" w:hAnsi="Arial" w:cs="Arial"/>
        </w:rPr>
      </w:pPr>
    </w:p>
    <w:p w:rsidR="00D171CD" w:rsidRDefault="00D171CD" w:rsidP="005467FD">
      <w:pPr>
        <w:ind w:left="6480"/>
        <w:rPr>
          <w:rFonts w:ascii="Arial" w:hAnsi="Arial" w:cs="Arial"/>
        </w:rPr>
      </w:pPr>
    </w:p>
    <w:p w:rsidR="00D171CD" w:rsidRDefault="00D171CD" w:rsidP="005467FD">
      <w:pPr>
        <w:ind w:left="6480"/>
        <w:rPr>
          <w:rFonts w:ascii="Arial" w:hAnsi="Arial" w:cs="Arial"/>
        </w:rPr>
      </w:pPr>
    </w:p>
    <w:p w:rsidR="00D171CD" w:rsidRDefault="00D171CD" w:rsidP="005467FD">
      <w:pPr>
        <w:ind w:left="6480"/>
        <w:rPr>
          <w:rFonts w:ascii="Arial" w:hAnsi="Arial" w:cs="Arial"/>
        </w:rPr>
      </w:pPr>
    </w:p>
    <w:p w:rsidR="00D171CD" w:rsidRDefault="00D171CD" w:rsidP="005467FD">
      <w:pPr>
        <w:ind w:left="6480"/>
        <w:rPr>
          <w:rFonts w:ascii="Arial" w:hAnsi="Arial" w:cs="Arial"/>
        </w:rPr>
      </w:pPr>
    </w:p>
    <w:p w:rsidR="00D171CD" w:rsidRDefault="00D171CD" w:rsidP="005467FD">
      <w:pPr>
        <w:ind w:left="6480"/>
        <w:rPr>
          <w:rFonts w:ascii="Arial" w:hAnsi="Arial" w:cs="Arial"/>
        </w:rPr>
      </w:pPr>
    </w:p>
    <w:p w:rsidR="00D171CD" w:rsidRDefault="00D171CD" w:rsidP="005467FD">
      <w:pPr>
        <w:ind w:left="6480"/>
        <w:rPr>
          <w:rFonts w:ascii="Arial" w:hAnsi="Arial" w:cs="Arial"/>
        </w:rPr>
      </w:pPr>
    </w:p>
    <w:p w:rsidR="00D171CD" w:rsidRDefault="00D171CD" w:rsidP="005467FD">
      <w:pPr>
        <w:ind w:left="6480"/>
        <w:rPr>
          <w:rFonts w:ascii="Arial" w:hAnsi="Arial" w:cs="Arial"/>
        </w:rPr>
      </w:pPr>
    </w:p>
    <w:p w:rsidR="00D171CD" w:rsidRDefault="00D171CD" w:rsidP="005467FD">
      <w:pPr>
        <w:ind w:left="6480"/>
        <w:rPr>
          <w:rFonts w:ascii="Arial" w:hAnsi="Arial" w:cs="Arial"/>
        </w:rPr>
      </w:pPr>
    </w:p>
    <w:p w:rsidR="00D171CD" w:rsidRDefault="00D171CD" w:rsidP="005467FD">
      <w:pPr>
        <w:ind w:left="6480"/>
        <w:rPr>
          <w:rFonts w:ascii="Arial" w:hAnsi="Arial" w:cs="Arial"/>
        </w:rPr>
      </w:pPr>
    </w:p>
    <w:p w:rsidR="005467FD" w:rsidRPr="00EE1E87" w:rsidRDefault="00D171CD" w:rsidP="005467FD">
      <w:pPr>
        <w:ind w:left="6480"/>
        <w:rPr>
          <w:rFonts w:ascii="Arial" w:hAnsi="Arial" w:cs="Arial"/>
        </w:rPr>
      </w:pPr>
      <w:r w:rsidRPr="0003020C">
        <w:rPr>
          <w:rFonts w:ascii="Arial" w:hAnsi="Arial" w:cs="Arial"/>
          <w:position w:val="-128"/>
        </w:rPr>
        <w:object w:dxaOrig="2940" w:dyaOrig="2680">
          <v:shape id="_x0000_i1052" type="#_x0000_t75" style="width:147pt;height:134pt" o:ole="">
            <v:imagedata r:id="rId75" o:title=""/>
          </v:shape>
          <o:OLEObject Type="Embed" ProgID="Equation.DSMT4" ShapeID="_x0000_i1052" DrawAspect="Content" ObjectID="_1525687891" r:id="rId76"/>
        </w:object>
      </w:r>
    </w:p>
    <w:p w:rsidR="009B5077" w:rsidRDefault="009B5077" w:rsidP="005467FD">
      <w:pPr>
        <w:jc w:val="center"/>
      </w:pPr>
    </w:p>
    <w:p w:rsidR="009B5077" w:rsidRDefault="009B5077" w:rsidP="005467FD">
      <w:pPr>
        <w:jc w:val="center"/>
      </w:pPr>
    </w:p>
    <w:p w:rsidR="009B5077" w:rsidRDefault="009B5077" w:rsidP="005467FD">
      <w:pPr>
        <w:jc w:val="center"/>
      </w:pPr>
    </w:p>
    <w:p w:rsidR="009B5077" w:rsidRDefault="009B5077" w:rsidP="005467FD">
      <w:pPr>
        <w:jc w:val="center"/>
      </w:pPr>
    </w:p>
    <w:p w:rsidR="00D171CD" w:rsidRPr="00EE1E87" w:rsidRDefault="00E652AB" w:rsidP="00D171CD">
      <w:pPr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14300</wp:posOffset>
                </wp:positionV>
                <wp:extent cx="1371600" cy="457200"/>
                <wp:effectExtent l="0" t="0" r="0" b="0"/>
                <wp:wrapNone/>
                <wp:docPr id="80" name="Text Box 10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171CD" w:rsidRDefault="00D171CD" w:rsidP="00D171C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y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= </w:t>
                            </w:r>
                            <w:r w:rsidR="00E868EC">
                              <w:rPr>
                                <w:sz w:val="20"/>
                                <w:szCs w:val="20"/>
                              </w:rPr>
                              <w:t>243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sin</w:t>
                            </w:r>
                            <w:r w:rsidR="00E868EC">
                              <w:rPr>
                                <w:sz w:val="20"/>
                                <w:szCs w:val="20"/>
                              </w:rPr>
                              <w:t>5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  <w:p w:rsidR="00D171CD" w:rsidRPr="009B5077" w:rsidRDefault="00D171CD" w:rsidP="00D171C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y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= </w:t>
                            </w:r>
                            <w:r w:rsidR="00E868EC">
                              <w:rPr>
                                <w:sz w:val="20"/>
                                <w:szCs w:val="20"/>
                              </w:rPr>
                              <w:t>186.1 km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nort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1" o:spid="_x0000_s1107" type="#_x0000_t202" style="position:absolute;margin-left:162pt;margin-top:9pt;width:108pt;height:36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" filled="f" stroked="f">
                <v:textbox>
                  <w:txbxContent>
                    <w:p w:rsidR="00D171CD" w:rsidRDefault="00D171CD" w:rsidP="00D171CD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A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>y</w:t>
                      </w:r>
                      <w:r>
                        <w:rPr>
                          <w:sz w:val="20"/>
                          <w:szCs w:val="20"/>
                        </w:rPr>
                        <w:t xml:space="preserve"> = </w:t>
                      </w:r>
                      <w:r w:rsidR="00E868EC">
                        <w:rPr>
                          <w:sz w:val="20"/>
                          <w:szCs w:val="20"/>
                        </w:rPr>
                        <w:t>243</w:t>
                      </w:r>
                      <w:r>
                        <w:rPr>
                          <w:sz w:val="20"/>
                          <w:szCs w:val="20"/>
                        </w:rPr>
                        <w:t>sin</w:t>
                      </w:r>
                      <w:r w:rsidR="00E868EC">
                        <w:rPr>
                          <w:sz w:val="20"/>
                          <w:szCs w:val="20"/>
                        </w:rPr>
                        <w:t>5</w:t>
                      </w:r>
                      <w:r>
                        <w:rPr>
                          <w:sz w:val="20"/>
                          <w:szCs w:val="20"/>
                        </w:rPr>
                        <w:t>0</w:t>
                      </w:r>
                    </w:p>
                    <w:p w:rsidR="00D171CD" w:rsidRPr="009B5077" w:rsidRDefault="00D171CD" w:rsidP="00D171CD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A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>y</w:t>
                      </w:r>
                      <w:r>
                        <w:rPr>
                          <w:sz w:val="20"/>
                          <w:szCs w:val="20"/>
                        </w:rPr>
                        <w:t xml:space="preserve"> = </w:t>
                      </w:r>
                      <w:r w:rsidR="00E868EC">
                        <w:rPr>
                          <w:sz w:val="20"/>
                          <w:szCs w:val="20"/>
                        </w:rPr>
                        <w:t>186.1 km</w:t>
                      </w:r>
                      <w:r>
                        <w:rPr>
                          <w:sz w:val="20"/>
                          <w:szCs w:val="20"/>
                        </w:rPr>
                        <w:t xml:space="preserve"> nort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0</wp:posOffset>
                </wp:positionV>
                <wp:extent cx="1028700" cy="685800"/>
                <wp:effectExtent l="9525" t="66675" r="76200" b="76200"/>
                <wp:wrapNone/>
                <wp:docPr id="74" name="Group 10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685800"/>
                          <a:chOff x="5040" y="7128"/>
                          <a:chExt cx="1620" cy="1080"/>
                        </a:xfrm>
                      </wpg:grpSpPr>
                      <wps:wsp>
                        <wps:cNvPr id="75" name="Line 1048"/>
                        <wps:cNvCnPr/>
                        <wps:spPr bwMode="auto">
                          <a:xfrm flipV="1">
                            <a:off x="5040" y="7128"/>
                            <a:ext cx="162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Text Box 1049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7308"/>
                            <a:ext cx="108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71CD" w:rsidRPr="009B5077" w:rsidRDefault="00E868EC" w:rsidP="00D171CD"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43 k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1050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7848"/>
                            <a:ext cx="90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71CD" w:rsidRPr="003D11AE" w:rsidRDefault="00E868EC" w:rsidP="00D171C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5</w:t>
                              </w:r>
                              <w:r w:rsidR="00D171CD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0</w:t>
                              </w:r>
                              <w:r w:rsidR="00D171CD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Line 1051"/>
                        <wps:cNvCnPr/>
                        <wps:spPr bwMode="auto">
                          <a:xfrm>
                            <a:off x="5040" y="8208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" name="Line 1052"/>
                        <wps:cNvCnPr/>
                        <wps:spPr bwMode="auto">
                          <a:xfrm>
                            <a:off x="6660" y="712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arrow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47" o:spid="_x0000_s1108" style="position:absolute;margin-left:81pt;margin-top:0;width:81pt;height:54pt;z-index:251654656" coordorigin="5040,7128" coordsize="1620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">
                <v:line id="Line 1048" o:spid="_x0000_s1109" style="position:absolute;flip:y;visibility:visible;mso-wrap-style:square" from="5040,7128" to="6660,8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w8lMQAAADbAAAADwAAAGRycy9kb3ducmV2LnhtbESPQWvCQBSE7wX/w/IEb3UTMW1J3QQV&#10;BC8etPb+mn1N0mTfhuwak3/vFgo9DjPzDbPJR9OKgXpXW1YQLyMQxIXVNZcKrh+H5zcQziNrbC2T&#10;gokc5NnsaYOptnc+03DxpQgQdikqqLzvUildUZFBt7QdcfC+bW/QB9mXUvd4D3DTylUUvUiDNYeF&#10;CjvaV1Q0l5tRMNqvpPzc7przzzo+3YbdddI+UmoxH7fvIDyN/j/81z5qBa8J/H4JP0B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PDyUxAAAANsAAAAPAAAAAAAAAAAA&#10;AAAAAKECAABkcnMvZG93bnJldi54bWxQSwUGAAAAAAQABAD5AAAAkgMAAAAA&#10;">
                  <v:stroke endarrow="open"/>
                </v:line>
                <v:shape id="Text Box 1049" o:spid="_x0000_s1110" type="#_x0000_t202" style="position:absolute;left:5220;top:7308;width:108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:rsidR="00D171CD" w:rsidRPr="009B5077" w:rsidRDefault="00E868EC" w:rsidP="00D171CD"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43 km</w:t>
                        </w:r>
                      </w:p>
                    </w:txbxContent>
                  </v:textbox>
                </v:shape>
                <v:shape id="Text Box 1050" o:spid="_x0000_s1111" type="#_x0000_t202" style="position:absolute;left:5220;top:7848;width:90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<v:textbox>
                    <w:txbxContent>
                      <w:p w:rsidR="00D171CD" w:rsidRPr="003D11AE" w:rsidRDefault="00E868EC" w:rsidP="00D171CD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5</w:t>
                        </w:r>
                        <w:r w:rsidR="00D171CD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</w:t>
                        </w:r>
                        <w:r w:rsidR="00D171CD"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line id="Line 1051" o:spid="_x0000_s1112" style="position:absolute;visibility:visible;mso-wrap-style:square" from="5040,8208" to="6660,8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CkV8AAAADbAAAADwAAAGRycy9kb3ducmV2LnhtbERPy4rCMBTdD/gP4QqzG1NnMUo1ShEH&#10;upiND3B7ba5ttbkpSdSMX28WgsvDec+X0XTiRs63lhWMRxkI4srqlmsF+93v1xSED8gaO8uk4J88&#10;LBeDjznm2t55Q7dtqEUKYZ+jgiaEPpfSVw0Z9CPbEyfuZJ3BkKCrpXZ4T+Gmk99Z9iMNtpwaGuxp&#10;1VB12V6Ngmtxio8Dj925OHa7Tfwr13ZaKvU5jMUMRKAY3uKXu9QKJmls+pJ+gFw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2gpFfAAAAA2wAAAA8AAAAAAAAAAAAAAAAA&#10;oQIAAGRycy9kb3ducmV2LnhtbFBLBQYAAAAABAAEAPkAAACOAwAAAAA=&#10;">
                  <v:stroke dashstyle="dash" endarrow="open"/>
                </v:line>
                <v:line id="Line 1052" o:spid="_x0000_s1113" style="position:absolute;visibility:visible;mso-wrap-style:square" from="6660,7128" to="6660,8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f4O8UAAADbAAAADwAAAGRycy9kb3ducmV2LnhtbESPT2sCMRTE74V+h/AKvUjN2oPWrVFU&#10;sHgQ/NPS82PzugndvCybuLv10xtB6HGYmd8ws0XvKtFSE6xnBaNhBoK48NpyqeDrc/PyBiJEZI2V&#10;Z1LwRwEW88eHGebad3yk9hRLkSAcclRgYqxzKUNhyGEY+po4eT++cRiTbEqpG+wS3FXyNcvG0qHl&#10;tGCwprWh4vd0dgp2XWEu9bfdrw7TiW6t/hiYgVPq+alfvoOI1Mf/8L291QomU7h9ST9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Tf4O8UAAADbAAAADwAAAAAAAAAA&#10;AAAAAAChAgAAZHJzL2Rvd25yZXYueG1sUEsFBgAAAAAEAAQA+QAAAJMDAAAAAA==&#10;">
                  <v:stroke dashstyle="dash" startarrow="open"/>
                </v:line>
              </v:group>
            </w:pict>
          </mc:Fallback>
        </mc:AlternateContent>
      </w:r>
      <w:r w:rsidR="00D171CD">
        <w:rPr>
          <w:rFonts w:ascii="Arial" w:hAnsi="Arial" w:cs="Arial"/>
        </w:rPr>
        <w:t>7)</w:t>
      </w:r>
    </w:p>
    <w:p w:rsidR="00D171CD" w:rsidRDefault="00E652AB" w:rsidP="00D171CD">
      <w:pPr>
        <w:ind w:left="648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53340</wp:posOffset>
                </wp:positionV>
                <wp:extent cx="1257300" cy="457200"/>
                <wp:effectExtent l="0" t="0" r="0" b="3810"/>
                <wp:wrapNone/>
                <wp:docPr id="73" name="Text Box 10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868EC" w:rsidRDefault="00E868EC" w:rsidP="00E868E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B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x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 xml:space="preserve"> = 57.0cos20</w:t>
                            </w:r>
                          </w:p>
                          <w:p w:rsidR="00E868EC" w:rsidRPr="009B5077" w:rsidRDefault="00E868EC" w:rsidP="00E868E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B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x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 xml:space="preserve"> = 53.6 km eas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9" o:spid="_x0000_s1114" type="#_x0000_t202" style="position:absolute;left:0;text-align:left;margin-left:270pt;margin-top:4.2pt;width:99pt;height:36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" filled="f" stroked="f">
                <v:textbox>
                  <w:txbxContent>
                    <w:p w:rsidR="00E868EC" w:rsidRDefault="00E868EC" w:rsidP="00E868EC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B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>x</w:t>
                      </w:r>
                      <w:r>
                        <w:rPr>
                          <w:sz w:val="20"/>
                          <w:szCs w:val="20"/>
                        </w:rPr>
                        <w:t xml:space="preserve"> = 57.0cos20</w:t>
                      </w:r>
                    </w:p>
                    <w:p w:rsidR="00E868EC" w:rsidRPr="009B5077" w:rsidRDefault="00E868EC" w:rsidP="00E868EC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B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>x</w:t>
                      </w:r>
                      <w:r>
                        <w:rPr>
                          <w:sz w:val="20"/>
                          <w:szCs w:val="20"/>
                        </w:rPr>
                        <w:t xml:space="preserve"> = 53.6 km east</w:t>
                      </w:r>
                    </w:p>
                  </w:txbxContent>
                </v:textbox>
              </v:shape>
            </w:pict>
          </mc:Fallback>
        </mc:AlternateContent>
      </w:r>
    </w:p>
    <w:p w:rsidR="00D171CD" w:rsidRDefault="00D171CD" w:rsidP="00D171CD">
      <w:pPr>
        <w:ind w:left="6480"/>
        <w:rPr>
          <w:rFonts w:ascii="Arial" w:hAnsi="Arial" w:cs="Arial"/>
        </w:rPr>
      </w:pPr>
    </w:p>
    <w:p w:rsidR="00D171CD" w:rsidRDefault="00E652AB" w:rsidP="00D171CD">
      <w:pPr>
        <w:ind w:left="648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160020</wp:posOffset>
                </wp:positionV>
                <wp:extent cx="1257300" cy="457200"/>
                <wp:effectExtent l="0" t="0" r="0" b="1905"/>
                <wp:wrapNone/>
                <wp:docPr id="72" name="Text Box 10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868EC" w:rsidRDefault="00E868EC" w:rsidP="00E868E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B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y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= 57.0sin20</w:t>
                            </w:r>
                          </w:p>
                          <w:p w:rsidR="00E868EC" w:rsidRPr="009B5077" w:rsidRDefault="00E868EC" w:rsidP="00E868E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B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y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= 19.5 km sout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0" o:spid="_x0000_s1115" type="#_x0000_t202" style="position:absolute;left:0;text-align:left;margin-left:351pt;margin-top:12.6pt;width:99pt;height:36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" filled="f" stroked="f">
                <v:textbox>
                  <w:txbxContent>
                    <w:p w:rsidR="00E868EC" w:rsidRDefault="00E868EC" w:rsidP="00E868EC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B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>y</w:t>
                      </w:r>
                      <w:r>
                        <w:rPr>
                          <w:sz w:val="20"/>
                          <w:szCs w:val="20"/>
                        </w:rPr>
                        <w:t xml:space="preserve"> = 57.0sin20</w:t>
                      </w:r>
                    </w:p>
                    <w:p w:rsidR="00E868EC" w:rsidRPr="009B5077" w:rsidRDefault="00E868EC" w:rsidP="00E868EC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B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>y</w:t>
                      </w:r>
                      <w:r>
                        <w:rPr>
                          <w:sz w:val="20"/>
                          <w:szCs w:val="20"/>
                        </w:rPr>
                        <w:t xml:space="preserve"> = 19.5 km sout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160020</wp:posOffset>
                </wp:positionV>
                <wp:extent cx="0" cy="457200"/>
                <wp:effectExtent l="76200" t="7620" r="76200" b="20955"/>
                <wp:wrapNone/>
                <wp:docPr id="71" name="Line 10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 type="arrow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68" o:spid="_x0000_s1026" style="position:absolute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12.6pt" to="351pt,4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">
                <v:stroke dashstyle="dash" endarrow="open"/>
              </v:lin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60020</wp:posOffset>
                </wp:positionV>
                <wp:extent cx="571500" cy="226060"/>
                <wp:effectExtent l="0" t="0" r="0" b="4445"/>
                <wp:wrapNone/>
                <wp:docPr id="70" name="Text Box 10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60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68EC" w:rsidRPr="003D11AE" w:rsidRDefault="00E868EC" w:rsidP="00E868EC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20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6" o:spid="_x0000_s1116" type="#_x0000_t202" style="position:absolute;left:0;text-align:left;margin-left:4in;margin-top:12.6pt;width:45pt;height:17.8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" filled="f" stroked="f">
                <v:textbox>
                  <w:txbxContent>
                    <w:p w:rsidR="00E868EC" w:rsidRPr="003D11AE" w:rsidRDefault="00E868EC" w:rsidP="00E868EC">
                      <w:pP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20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60020</wp:posOffset>
                </wp:positionV>
                <wp:extent cx="1028700" cy="457200"/>
                <wp:effectExtent l="9525" t="7620" r="47625" b="78105"/>
                <wp:wrapNone/>
                <wp:docPr id="69" name="Line 10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64" o:spid="_x0000_s1026" style="position:absolute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12.6pt" to="351pt,4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">
                <v:stroke endarrow="open"/>
              </v:lin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60020</wp:posOffset>
                </wp:positionV>
                <wp:extent cx="1028700" cy="0"/>
                <wp:effectExtent l="9525" t="74295" r="19050" b="78105"/>
                <wp:wrapNone/>
                <wp:docPr id="68" name="Line 10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 type="arrow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67" o:spid="_x0000_s1026" style="position:absolute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12.6pt" to="351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">
                <v:stroke dashstyle="dash" endarrow="open"/>
              </v:lin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60020</wp:posOffset>
                </wp:positionV>
                <wp:extent cx="1371600" cy="457200"/>
                <wp:effectExtent l="0" t="0" r="0" b="1905"/>
                <wp:wrapNone/>
                <wp:docPr id="67" name="Text Box 10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171CD" w:rsidRDefault="00D171CD" w:rsidP="00D171C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= </w:t>
                            </w:r>
                            <w:r w:rsidR="00E868EC">
                              <w:rPr>
                                <w:sz w:val="20"/>
                                <w:szCs w:val="20"/>
                              </w:rPr>
                              <w:t>243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cos30</w:t>
                            </w:r>
                          </w:p>
                          <w:p w:rsidR="00D171CD" w:rsidRPr="009B5077" w:rsidRDefault="00D171CD" w:rsidP="00D171C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= </w:t>
                            </w:r>
                            <w:r w:rsidR="00E868EC">
                              <w:rPr>
                                <w:sz w:val="20"/>
                                <w:szCs w:val="20"/>
                              </w:rPr>
                              <w:t>156.2 km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eas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0" o:spid="_x0000_s1117" type="#_x0000_t202" style="position:absolute;left:0;text-align:left;margin-left:90pt;margin-top:12.6pt;width:108pt;height:36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" filled="f" stroked="f">
                <v:textbox>
                  <w:txbxContent>
                    <w:p w:rsidR="00D171CD" w:rsidRDefault="00D171CD" w:rsidP="00D171CD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A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>x</w:t>
                      </w:r>
                      <w:r>
                        <w:rPr>
                          <w:sz w:val="20"/>
                          <w:szCs w:val="20"/>
                        </w:rPr>
                        <w:t xml:space="preserve"> = </w:t>
                      </w:r>
                      <w:r w:rsidR="00E868EC">
                        <w:rPr>
                          <w:sz w:val="20"/>
                          <w:szCs w:val="20"/>
                        </w:rPr>
                        <w:t>243</w:t>
                      </w:r>
                      <w:r>
                        <w:rPr>
                          <w:sz w:val="20"/>
                          <w:szCs w:val="20"/>
                        </w:rPr>
                        <w:t>cos30</w:t>
                      </w:r>
                    </w:p>
                    <w:p w:rsidR="00D171CD" w:rsidRPr="009B5077" w:rsidRDefault="00D171CD" w:rsidP="00D171CD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A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>x</w:t>
                      </w:r>
                      <w:r>
                        <w:rPr>
                          <w:sz w:val="20"/>
                          <w:szCs w:val="20"/>
                        </w:rPr>
                        <w:t xml:space="preserve"> = </w:t>
                      </w:r>
                      <w:r w:rsidR="00E868EC">
                        <w:rPr>
                          <w:sz w:val="20"/>
                          <w:szCs w:val="20"/>
                        </w:rPr>
                        <w:t>156.2 km</w:t>
                      </w:r>
                      <w:r>
                        <w:rPr>
                          <w:sz w:val="20"/>
                          <w:szCs w:val="20"/>
                        </w:rPr>
                        <w:t xml:space="preserve"> east</w:t>
                      </w:r>
                    </w:p>
                  </w:txbxContent>
                </v:textbox>
              </v:shape>
            </w:pict>
          </mc:Fallback>
        </mc:AlternateContent>
      </w:r>
    </w:p>
    <w:p w:rsidR="00D171CD" w:rsidRDefault="00D171CD" w:rsidP="00D171CD">
      <w:pPr>
        <w:ind w:left="6480"/>
        <w:rPr>
          <w:rFonts w:ascii="Arial" w:hAnsi="Arial" w:cs="Arial"/>
        </w:rPr>
      </w:pPr>
    </w:p>
    <w:p w:rsidR="00D171CD" w:rsidRDefault="00E652AB" w:rsidP="00D171CD">
      <w:pPr>
        <w:ind w:left="648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38100</wp:posOffset>
                </wp:positionV>
                <wp:extent cx="685800" cy="226060"/>
                <wp:effectExtent l="0" t="0" r="0" b="2540"/>
                <wp:wrapNone/>
                <wp:docPr id="66" name="Text Box 10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260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68EC" w:rsidRPr="009B5077" w:rsidRDefault="00E868EC" w:rsidP="00E868EC"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57.0 k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5" o:spid="_x0000_s1118" type="#_x0000_t202" style="position:absolute;left:0;text-align:left;margin-left:279pt;margin-top:3pt;width:54pt;height:17.8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" filled="f" stroked="f">
                <v:textbox>
                  <w:txbxContent>
                    <w:p w:rsidR="00E868EC" w:rsidRPr="009B5077" w:rsidRDefault="00E868EC" w:rsidP="00E868EC"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57.0 km</w:t>
                      </w:r>
                    </w:p>
                  </w:txbxContent>
                </v:textbox>
              </v:shape>
            </w:pict>
          </mc:Fallback>
        </mc:AlternateContent>
      </w:r>
    </w:p>
    <w:p w:rsidR="00D171CD" w:rsidRDefault="00E652AB" w:rsidP="00D171CD">
      <w:pPr>
        <w:ind w:left="648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91440</wp:posOffset>
                </wp:positionV>
                <wp:extent cx="2286000" cy="1257300"/>
                <wp:effectExtent l="0" t="0" r="0" b="3810"/>
                <wp:wrapNone/>
                <wp:docPr id="65" name="Text Box 1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1257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171CD" w:rsidRDefault="00D171CD" w:rsidP="00D171C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Calculate the components of each vector and then add them together.</w:t>
                            </w:r>
                          </w:p>
                          <w:p w:rsidR="00D171CD" w:rsidRDefault="00D171CD" w:rsidP="00D171C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R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= </w:t>
                            </w:r>
                            <w:r w:rsidR="00E868EC">
                              <w:rPr>
                                <w:sz w:val="20"/>
                                <w:szCs w:val="20"/>
                              </w:rPr>
                              <w:t>156.2 km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east + </w:t>
                            </w:r>
                            <w:r w:rsidR="00E868EC">
                              <w:rPr>
                                <w:sz w:val="20"/>
                                <w:szCs w:val="20"/>
                              </w:rPr>
                              <w:t>53.6 km east</w:t>
                            </w:r>
                          </w:p>
                          <w:p w:rsidR="00D171CD" w:rsidRDefault="00D171CD" w:rsidP="00D171C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R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=</w:t>
                            </w:r>
                            <w:r w:rsidR="00E868EC">
                              <w:rPr>
                                <w:sz w:val="20"/>
                                <w:szCs w:val="20"/>
                              </w:rPr>
                              <w:t>209.8 km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east</w:t>
                            </w:r>
                          </w:p>
                          <w:p w:rsidR="00D171CD" w:rsidRDefault="00D171CD" w:rsidP="00D171C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D171CD" w:rsidRDefault="00D171CD" w:rsidP="00D171C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R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y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 xml:space="preserve"> =</w:t>
                            </w:r>
                            <w:r w:rsidR="00E868EC">
                              <w:rPr>
                                <w:sz w:val="20"/>
                                <w:szCs w:val="20"/>
                              </w:rPr>
                              <w:t>186.1 km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north + </w:t>
                            </w:r>
                            <w:r w:rsidR="00E868EC">
                              <w:rPr>
                                <w:sz w:val="20"/>
                                <w:szCs w:val="20"/>
                              </w:rPr>
                              <w:t>19.5 km south</w:t>
                            </w:r>
                          </w:p>
                          <w:p w:rsidR="00D171CD" w:rsidRPr="009B5077" w:rsidRDefault="00D171CD" w:rsidP="00D171C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R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y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 xml:space="preserve"> =</w:t>
                            </w:r>
                            <w:r w:rsidR="00E868EC">
                              <w:rPr>
                                <w:sz w:val="20"/>
                                <w:szCs w:val="20"/>
                              </w:rPr>
                              <w:t>166.6 km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nort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3" o:spid="_x0000_s1119" type="#_x0000_t202" style="position:absolute;left:0;text-align:left;margin-left:108pt;margin-top:7.2pt;width:180pt;height:99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" filled="f" stroked="f">
                <v:textbox>
                  <w:txbxContent>
                    <w:p w:rsidR="00D171CD" w:rsidRDefault="00D171CD" w:rsidP="00D171CD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Calculate the components of each vector and then add them together.</w:t>
                      </w:r>
                    </w:p>
                    <w:p w:rsidR="00D171CD" w:rsidRDefault="00D171CD" w:rsidP="00D171CD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R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>x</w:t>
                      </w:r>
                      <w:r>
                        <w:rPr>
                          <w:sz w:val="20"/>
                          <w:szCs w:val="20"/>
                        </w:rPr>
                        <w:t xml:space="preserve"> = </w:t>
                      </w:r>
                      <w:r w:rsidR="00E868EC">
                        <w:rPr>
                          <w:sz w:val="20"/>
                          <w:szCs w:val="20"/>
                        </w:rPr>
                        <w:t>156.2 km</w:t>
                      </w:r>
                      <w:r>
                        <w:rPr>
                          <w:sz w:val="20"/>
                          <w:szCs w:val="20"/>
                        </w:rPr>
                        <w:t xml:space="preserve"> east + </w:t>
                      </w:r>
                      <w:r w:rsidR="00E868EC">
                        <w:rPr>
                          <w:sz w:val="20"/>
                          <w:szCs w:val="20"/>
                        </w:rPr>
                        <w:t>53.6 km east</w:t>
                      </w:r>
                    </w:p>
                    <w:p w:rsidR="00D171CD" w:rsidRDefault="00D171CD" w:rsidP="00D171CD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R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>x</w:t>
                      </w:r>
                      <w:r>
                        <w:rPr>
                          <w:sz w:val="20"/>
                          <w:szCs w:val="20"/>
                        </w:rPr>
                        <w:t xml:space="preserve"> =</w:t>
                      </w:r>
                      <w:r w:rsidR="00E868EC">
                        <w:rPr>
                          <w:sz w:val="20"/>
                          <w:szCs w:val="20"/>
                        </w:rPr>
                        <w:t>209.8 km</w:t>
                      </w:r>
                      <w:r>
                        <w:rPr>
                          <w:sz w:val="20"/>
                          <w:szCs w:val="20"/>
                        </w:rPr>
                        <w:t xml:space="preserve"> east</w:t>
                      </w:r>
                    </w:p>
                    <w:p w:rsidR="00D171CD" w:rsidRDefault="00D171CD" w:rsidP="00D171CD">
                      <w:pPr>
                        <w:rPr>
                          <w:sz w:val="20"/>
                          <w:szCs w:val="20"/>
                        </w:rPr>
                      </w:pPr>
                    </w:p>
                    <w:p w:rsidR="00D171CD" w:rsidRDefault="00D171CD" w:rsidP="00D171CD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R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>y</w:t>
                      </w:r>
                      <w:r>
                        <w:rPr>
                          <w:sz w:val="20"/>
                          <w:szCs w:val="20"/>
                        </w:rPr>
                        <w:t xml:space="preserve"> =</w:t>
                      </w:r>
                      <w:r w:rsidR="00E868EC">
                        <w:rPr>
                          <w:sz w:val="20"/>
                          <w:szCs w:val="20"/>
                        </w:rPr>
                        <w:t>186.1 km</w:t>
                      </w:r>
                      <w:r>
                        <w:rPr>
                          <w:sz w:val="20"/>
                          <w:szCs w:val="20"/>
                        </w:rPr>
                        <w:t xml:space="preserve"> north + </w:t>
                      </w:r>
                      <w:r w:rsidR="00E868EC">
                        <w:rPr>
                          <w:sz w:val="20"/>
                          <w:szCs w:val="20"/>
                        </w:rPr>
                        <w:t>19.5 km south</w:t>
                      </w:r>
                    </w:p>
                    <w:p w:rsidR="00D171CD" w:rsidRPr="009B5077" w:rsidRDefault="00D171CD" w:rsidP="00D171CD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R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>y</w:t>
                      </w:r>
                      <w:r>
                        <w:rPr>
                          <w:sz w:val="20"/>
                          <w:szCs w:val="20"/>
                        </w:rPr>
                        <w:t xml:space="preserve"> =</w:t>
                      </w:r>
                      <w:r w:rsidR="00E868EC">
                        <w:rPr>
                          <w:sz w:val="20"/>
                          <w:szCs w:val="20"/>
                        </w:rPr>
                        <w:t>166.6 km</w:t>
                      </w:r>
                      <w:r>
                        <w:rPr>
                          <w:sz w:val="20"/>
                          <w:szCs w:val="20"/>
                        </w:rPr>
                        <w:t xml:space="preserve"> north</w:t>
                      </w:r>
                    </w:p>
                  </w:txbxContent>
                </v:textbox>
              </v:shape>
            </w:pict>
          </mc:Fallback>
        </mc:AlternateContent>
      </w:r>
    </w:p>
    <w:p w:rsidR="00D171CD" w:rsidRDefault="00D171CD" w:rsidP="00D171CD">
      <w:pPr>
        <w:ind w:left="6480"/>
        <w:rPr>
          <w:rFonts w:ascii="Arial" w:hAnsi="Arial" w:cs="Arial"/>
        </w:rPr>
      </w:pPr>
    </w:p>
    <w:p w:rsidR="00D171CD" w:rsidRDefault="00D171CD" w:rsidP="00D171CD">
      <w:pPr>
        <w:ind w:left="6480"/>
        <w:rPr>
          <w:rFonts w:ascii="Arial" w:hAnsi="Arial" w:cs="Arial"/>
        </w:rPr>
      </w:pPr>
    </w:p>
    <w:p w:rsidR="00D171CD" w:rsidRDefault="00D171CD" w:rsidP="00D171CD">
      <w:pPr>
        <w:ind w:left="6480"/>
        <w:rPr>
          <w:rFonts w:ascii="Arial" w:hAnsi="Arial" w:cs="Arial"/>
        </w:rPr>
      </w:pPr>
    </w:p>
    <w:p w:rsidR="00D171CD" w:rsidRDefault="00D171CD" w:rsidP="00D171CD">
      <w:pPr>
        <w:ind w:left="6480"/>
        <w:rPr>
          <w:rFonts w:ascii="Arial" w:hAnsi="Arial" w:cs="Arial"/>
        </w:rPr>
      </w:pPr>
    </w:p>
    <w:p w:rsidR="00D171CD" w:rsidRDefault="00D171CD" w:rsidP="00D171CD">
      <w:pPr>
        <w:ind w:left="6480"/>
        <w:rPr>
          <w:rFonts w:ascii="Arial" w:hAnsi="Arial" w:cs="Arial"/>
        </w:rPr>
      </w:pPr>
    </w:p>
    <w:p w:rsidR="00D171CD" w:rsidRDefault="00D171CD" w:rsidP="00D171CD">
      <w:pPr>
        <w:ind w:left="6480"/>
        <w:rPr>
          <w:rFonts w:ascii="Arial" w:hAnsi="Arial" w:cs="Arial"/>
        </w:rPr>
      </w:pPr>
    </w:p>
    <w:p w:rsidR="00D171CD" w:rsidRPr="00EE1E87" w:rsidRDefault="00E652AB" w:rsidP="00D171CD">
      <w:pPr>
        <w:ind w:left="648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350520</wp:posOffset>
                </wp:positionV>
                <wp:extent cx="335915" cy="307340"/>
                <wp:effectExtent l="0" t="0" r="0" b="0"/>
                <wp:wrapNone/>
                <wp:docPr id="64" name="Text Box 10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71CD" w:rsidRPr="008467CF" w:rsidRDefault="00D171CD" w:rsidP="00D171CD">
                            <w:pPr>
                              <w:tabs>
                                <w:tab w:val="left" w:pos="1332"/>
                              </w:tabs>
                              <w:rPr>
                                <w:rFonts w:ascii="Arial" w:hAnsi="Arial" w:cs="Arial"/>
                                <w:noProof/>
                              </w:rPr>
                            </w:pPr>
                            <w:r w:rsidRPr="0003020C">
                              <w:rPr>
                                <w:rFonts w:ascii="Arial" w:hAnsi="Arial" w:cs="Arial"/>
                                <w:position w:val="-4"/>
                              </w:rPr>
                              <w:object w:dxaOrig="240" w:dyaOrig="340">
                                <v:shape id="_x0000_i1077" type="#_x0000_t75" style="width:12pt;height:17pt" o:ole="">
                                  <v:imagedata r:id="rId53" o:title=""/>
                                </v:shape>
                                <o:OLEObject Type="Embed" ProgID="Equation.DSMT4" ShapeID="_x0000_i1077" DrawAspect="Content" ObjectID="_1525687916" r:id="rId7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9" o:spid="_x0000_s1120" type="#_x0000_t202" style="position:absolute;left:0;text-align:left;margin-left:162pt;margin-top:27.6pt;width:26.45pt;height:24.2pt;z-index:251661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QxLug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" filled="f" stroked="f">
                <v:textbox style="mso-fit-shape-to-text:t">
                  <w:txbxContent>
                    <w:p w:rsidR="00D171CD" w:rsidRPr="008467CF" w:rsidRDefault="00D171CD" w:rsidP="00D171CD">
                      <w:pPr>
                        <w:tabs>
                          <w:tab w:val="left" w:pos="1332"/>
                        </w:tabs>
                        <w:rPr>
                          <w:rFonts w:ascii="Arial" w:hAnsi="Arial" w:cs="Arial"/>
                          <w:noProof/>
                        </w:rPr>
                      </w:pPr>
                      <w:r w:rsidRPr="0003020C">
                        <w:rPr>
                          <w:rFonts w:ascii="Arial" w:hAnsi="Arial" w:cs="Arial"/>
                          <w:position w:val="-4"/>
                        </w:rPr>
                        <w:object w:dxaOrig="240" w:dyaOrig="340">
                          <v:shape id="_x0000_i1077" type="#_x0000_t75" style="width:12pt;height:17pt" o:ole="">
                            <v:imagedata r:id="rId53" o:title=""/>
                          </v:shape>
                          <o:OLEObject Type="Embed" ProgID="Equation.DSMT4" ShapeID="_x0000_i1077" DrawAspect="Content" ObjectID="_1357985382" r:id="rId7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264920</wp:posOffset>
                </wp:positionV>
                <wp:extent cx="800100" cy="250190"/>
                <wp:effectExtent l="0" t="0" r="0" b="0"/>
                <wp:wrapNone/>
                <wp:docPr id="63" name="Text Box 10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50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71CD" w:rsidRPr="00F328A3" w:rsidRDefault="00E868EC" w:rsidP="00D171CD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209.8 k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7" o:spid="_x0000_s1121" type="#_x0000_t202" style="position:absolute;left:0;text-align:left;margin-left:153pt;margin-top:99.6pt;width:63pt;height:19.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" filled="f" stroked="f">
                <v:textbox>
                  <w:txbxContent>
                    <w:p w:rsidR="00D171CD" w:rsidRPr="00F328A3" w:rsidRDefault="00E868EC" w:rsidP="00D171CD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209.8 k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36220</wp:posOffset>
                </wp:positionV>
                <wp:extent cx="1828800" cy="1028700"/>
                <wp:effectExtent l="9525" t="55245" r="38100" b="11430"/>
                <wp:wrapNone/>
                <wp:docPr id="62" name="Line 10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8288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55" o:spid="_x0000_s1026" style="position:absolute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18.6pt" to="243pt,9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">
                <v:stroke endarrow="block"/>
              </v:lin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036320</wp:posOffset>
                </wp:positionV>
                <wp:extent cx="457200" cy="228600"/>
                <wp:effectExtent l="0" t="0" r="0" b="1905"/>
                <wp:wrapNone/>
                <wp:docPr id="61" name="Text Box 10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171CD" w:rsidRPr="00B8119C" w:rsidRDefault="00D171CD" w:rsidP="00D171CD">
                            <w:pPr>
                              <w:rPr>
                                <w:rFonts w:ascii="Symbol" w:hAnsi="Symbol" w:cs="Arial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 </w:t>
                            </w:r>
                            <w:r w:rsidRPr="00B8119C">
                              <w:rPr>
                                <w:rFonts w:ascii="Symbol" w:hAnsi="Symbol" w:cs="Arial"/>
                                <w:sz w:val="20"/>
                                <w:szCs w:val="20"/>
                              </w:rPr>
                              <w:t>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6" o:spid="_x0000_s1122" type="#_x0000_t202" style="position:absolute;left:0;text-align:left;margin-left:126pt;margin-top:81.6pt;width:36pt;height:18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" filled="f" stroked="f">
                <v:textbox>
                  <w:txbxContent>
                    <w:p w:rsidR="00D171CD" w:rsidRPr="00B8119C" w:rsidRDefault="00D171CD" w:rsidP="00D171CD">
                      <w:pPr>
                        <w:rPr>
                          <w:rFonts w:ascii="Symbol" w:hAnsi="Symbol" w:cs="Arial"/>
                          <w:sz w:val="20"/>
                          <w:szCs w:val="20"/>
                          <w:vertAlign w:val="superscript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 </w:t>
                      </w:r>
                      <w:r w:rsidRPr="00B8119C">
                        <w:rPr>
                          <w:rFonts w:ascii="Symbol" w:hAnsi="Symbol" w:cs="Arial"/>
                          <w:sz w:val="20"/>
                          <w:szCs w:val="20"/>
                        </w:rPr>
                        <w:t>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693420</wp:posOffset>
                </wp:positionV>
                <wp:extent cx="914400" cy="226060"/>
                <wp:effectExtent l="0" t="0" r="0" b="4445"/>
                <wp:wrapNone/>
                <wp:docPr id="60" name="Text Box 10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260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71CD" w:rsidRPr="00F328A3" w:rsidRDefault="00E868EC" w:rsidP="00D171CD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166.6 k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8" o:spid="_x0000_s1123" type="#_x0000_t202" style="position:absolute;left:0;text-align:left;margin-left:243pt;margin-top:54.6pt;width:1in;height:17.8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" filled="f" stroked="f">
                <v:textbox>
                  <w:txbxContent>
                    <w:p w:rsidR="00D171CD" w:rsidRPr="00F328A3" w:rsidRDefault="00E868EC" w:rsidP="00D171CD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166.6 k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36220</wp:posOffset>
                </wp:positionV>
                <wp:extent cx="0" cy="1028700"/>
                <wp:effectExtent l="76200" t="17145" r="76200" b="11430"/>
                <wp:wrapNone/>
                <wp:docPr id="59" name="Line 10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62" o:spid="_x0000_s1026" style="position:absolute;flip:x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18.6pt" to="243pt,9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">
                <v:stroke startarrow="open"/>
              </v:line>
            </w:pict>
          </mc:Fallback>
        </mc:AlternateContent>
      </w: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264920</wp:posOffset>
                </wp:positionV>
                <wp:extent cx="1828800" cy="0"/>
                <wp:effectExtent l="9525" t="74295" r="19050" b="78105"/>
                <wp:wrapNone/>
                <wp:docPr id="58" name="Line 10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54" o:spid="_x0000_s1026" style="position:absolute;flip:x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99.6pt" to="243pt,9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">
                <v:stroke startarrow="open"/>
              </v:line>
            </w:pict>
          </mc:Fallback>
        </mc:AlternateContent>
      </w:r>
      <w:r w:rsidR="00E868EC" w:rsidRPr="0003020C">
        <w:rPr>
          <w:rFonts w:ascii="Arial" w:hAnsi="Arial" w:cs="Arial"/>
          <w:position w:val="-128"/>
        </w:rPr>
        <w:object w:dxaOrig="3080" w:dyaOrig="2680">
          <v:shape id="_x0000_i1053" type="#_x0000_t75" style="width:154pt;height:134pt" o:ole="">
            <v:imagedata r:id="rId79" o:title=""/>
          </v:shape>
          <o:OLEObject Type="Embed" ProgID="Equation.DSMT4" ShapeID="_x0000_i1053" DrawAspect="Content" ObjectID="_1525687892" r:id="rId80"/>
        </w:object>
      </w:r>
    </w:p>
    <w:p w:rsidR="005467FD" w:rsidRDefault="005467FD" w:rsidP="005467FD">
      <w:pPr>
        <w:jc w:val="center"/>
        <w:rPr>
          <w:rFonts w:ascii="Arial" w:hAnsi="Arial" w:cs="Arial"/>
        </w:rPr>
      </w:pPr>
      <w:r w:rsidRPr="00EE1E87">
        <w:t xml:space="preserve"> </w:t>
      </w:r>
      <w:r>
        <w:rPr>
          <w:rFonts w:ascii="Arial" w:hAnsi="Arial" w:cs="Arial"/>
        </w:rPr>
        <w:t>___________________________________________________________</w:t>
      </w:r>
    </w:p>
    <w:p w:rsidR="005467FD" w:rsidRPr="00EE1E87" w:rsidRDefault="005467FD" w:rsidP="005467FD"/>
    <w:p w:rsidR="00365A15" w:rsidRPr="005F3EF6" w:rsidRDefault="005F3EF6" w:rsidP="005F3EF6">
      <w:pPr>
        <w:rPr>
          <w:rFonts w:ascii="Arial" w:hAnsi="Arial" w:cs="Arial"/>
          <w:b/>
        </w:rPr>
      </w:pPr>
      <w:r w:rsidRPr="005F3EF6">
        <w:rPr>
          <w:rFonts w:ascii="Arial" w:hAnsi="Arial" w:cs="Arial"/>
          <w:b/>
        </w:rPr>
        <w:t>Circular Motion</w:t>
      </w:r>
    </w:p>
    <w:p w:rsidR="005F3EF6" w:rsidRDefault="005F3EF6" w:rsidP="005F3EF6">
      <w:pPr>
        <w:rPr>
          <w:rFonts w:ascii="Arial" w:hAnsi="Arial" w:cs="Arial"/>
        </w:rPr>
      </w:pPr>
    </w:p>
    <w:p w:rsidR="005F3EF6" w:rsidRDefault="005F3EF6" w:rsidP="005F3EF6">
      <w:pPr>
        <w:rPr>
          <w:rFonts w:ascii="Arial" w:hAnsi="Arial" w:cs="Arial"/>
        </w:rPr>
      </w:pPr>
      <w:r>
        <w:rPr>
          <w:rFonts w:ascii="Arial" w:hAnsi="Arial" w:cs="Arial"/>
        </w:rPr>
        <w:t>1)</w:t>
      </w:r>
      <w:r>
        <w:rPr>
          <w:rFonts w:ascii="Arial" w:hAnsi="Arial" w:cs="Arial"/>
        </w:rPr>
        <w:tab/>
      </w:r>
    </w:p>
    <w:p w:rsidR="005F3EF6" w:rsidRDefault="005F3EF6" w:rsidP="005F3EF6">
      <w:pPr>
        <w:ind w:firstLine="720"/>
        <w:rPr>
          <w:rFonts w:ascii="Arial" w:hAnsi="Arial" w:cs="Arial"/>
        </w:rPr>
      </w:pPr>
      <w:r w:rsidRPr="005F3EF6">
        <w:rPr>
          <w:rFonts w:ascii="Arial" w:hAnsi="Arial" w:cs="Arial"/>
          <w:position w:val="-64"/>
        </w:rPr>
        <w:object w:dxaOrig="1480" w:dyaOrig="1680">
          <v:shape id="_x0000_i1054" type="#_x0000_t75" style="width:74pt;height:84pt" o:ole="">
            <v:imagedata r:id="rId81" o:title=""/>
          </v:shape>
          <o:OLEObject Type="Embed" ProgID="Equation.DSMT4" ShapeID="_x0000_i1054" DrawAspect="Content" ObjectID="_1525687893" r:id="rId8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5F3EF6">
        <w:rPr>
          <w:rFonts w:ascii="Arial" w:hAnsi="Arial" w:cs="Arial"/>
          <w:position w:val="-68"/>
        </w:rPr>
        <w:object w:dxaOrig="2439" w:dyaOrig="1780">
          <v:shape id="_x0000_i1055" type="#_x0000_t75" style="width:121.95pt;height:89pt" o:ole="">
            <v:imagedata r:id="rId83" o:title=""/>
          </v:shape>
          <o:OLEObject Type="Embed" ProgID="Equation.DSMT4" ShapeID="_x0000_i1055" DrawAspect="Content" ObjectID="_1525687894" r:id="rId84"/>
        </w:object>
      </w:r>
    </w:p>
    <w:p w:rsidR="005F3EF6" w:rsidRDefault="005F3EF6" w:rsidP="005F3EF6">
      <w:pPr>
        <w:rPr>
          <w:rFonts w:ascii="Arial" w:hAnsi="Arial" w:cs="Arial"/>
        </w:rPr>
      </w:pPr>
    </w:p>
    <w:p w:rsidR="005F3EF6" w:rsidRDefault="005F3EF6" w:rsidP="005F3EF6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5F3EF6" w:rsidRDefault="005F3EF6" w:rsidP="005F3EF6">
      <w:pPr>
        <w:rPr>
          <w:rFonts w:ascii="Arial" w:hAnsi="Arial" w:cs="Arial"/>
        </w:rPr>
      </w:pPr>
    </w:p>
    <w:p w:rsidR="00906192" w:rsidRDefault="00906192" w:rsidP="00906192">
      <w:pPr>
        <w:rPr>
          <w:rFonts w:ascii="Arial" w:hAnsi="Arial" w:cs="Arial"/>
        </w:rPr>
      </w:pPr>
      <w:r>
        <w:rPr>
          <w:rFonts w:ascii="Arial" w:hAnsi="Arial" w:cs="Arial"/>
        </w:rPr>
        <w:t>2)</w:t>
      </w:r>
      <w:r>
        <w:rPr>
          <w:rFonts w:ascii="Arial" w:hAnsi="Arial" w:cs="Arial"/>
        </w:rPr>
        <w:tab/>
      </w:r>
    </w:p>
    <w:p w:rsidR="00906192" w:rsidRDefault="00376B35" w:rsidP="00906192">
      <w:pPr>
        <w:ind w:firstLine="720"/>
        <w:rPr>
          <w:rFonts w:ascii="Arial" w:hAnsi="Arial" w:cs="Arial"/>
        </w:rPr>
      </w:pPr>
      <w:r w:rsidRPr="005F3EF6">
        <w:rPr>
          <w:rFonts w:ascii="Arial" w:hAnsi="Arial" w:cs="Arial"/>
          <w:position w:val="-68"/>
        </w:rPr>
        <w:object w:dxaOrig="2360" w:dyaOrig="1780">
          <v:shape id="_x0000_i1056" type="#_x0000_t75" style="width:118pt;height:89pt" o:ole="">
            <v:imagedata r:id="rId85" o:title=""/>
          </v:shape>
          <o:OLEObject Type="Embed" ProgID="Equation.DSMT4" ShapeID="_x0000_i1056" DrawAspect="Content" ObjectID="_1525687895" r:id="rId86"/>
        </w:object>
      </w:r>
    </w:p>
    <w:p w:rsidR="00906192" w:rsidRDefault="00906192" w:rsidP="00906192">
      <w:pPr>
        <w:rPr>
          <w:rFonts w:ascii="Arial" w:hAnsi="Arial" w:cs="Arial"/>
        </w:rPr>
      </w:pPr>
    </w:p>
    <w:p w:rsidR="00906192" w:rsidRDefault="00906192" w:rsidP="00906192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906192" w:rsidRDefault="00906192" w:rsidP="00906192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376B35">
        <w:rPr>
          <w:rFonts w:ascii="Arial" w:hAnsi="Arial" w:cs="Arial"/>
        </w:rPr>
        <w:lastRenderedPageBreak/>
        <w:t>3</w:t>
      </w:r>
      <w:r>
        <w:rPr>
          <w:rFonts w:ascii="Arial" w:hAnsi="Arial" w:cs="Arial"/>
        </w:rPr>
        <w:t>)</w:t>
      </w:r>
      <w:r>
        <w:rPr>
          <w:rFonts w:ascii="Arial" w:hAnsi="Arial" w:cs="Arial"/>
        </w:rPr>
        <w:tab/>
      </w:r>
    </w:p>
    <w:p w:rsidR="00906192" w:rsidRDefault="00376B35" w:rsidP="00906192">
      <w:pPr>
        <w:ind w:firstLine="720"/>
        <w:rPr>
          <w:rFonts w:ascii="Arial" w:hAnsi="Arial" w:cs="Arial"/>
        </w:rPr>
      </w:pPr>
      <w:r w:rsidRPr="00376B35">
        <w:rPr>
          <w:rFonts w:ascii="Arial" w:hAnsi="Arial" w:cs="Arial"/>
          <w:position w:val="-66"/>
        </w:rPr>
        <w:object w:dxaOrig="2560" w:dyaOrig="1760">
          <v:shape id="_x0000_i1057" type="#_x0000_t75" style="width:128pt;height:88pt" o:ole="">
            <v:imagedata r:id="rId87" o:title=""/>
          </v:shape>
          <o:OLEObject Type="Embed" ProgID="Equation.DSMT4" ShapeID="_x0000_i1057" DrawAspect="Content" ObjectID="_1525687896" r:id="rId88"/>
        </w:object>
      </w:r>
    </w:p>
    <w:p w:rsidR="00906192" w:rsidRDefault="00906192" w:rsidP="00906192">
      <w:pPr>
        <w:rPr>
          <w:rFonts w:ascii="Arial" w:hAnsi="Arial" w:cs="Arial"/>
        </w:rPr>
      </w:pPr>
    </w:p>
    <w:p w:rsidR="00906192" w:rsidRDefault="00906192" w:rsidP="00906192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5F3EF6" w:rsidRDefault="005F3EF6" w:rsidP="005F3EF6">
      <w:pPr>
        <w:rPr>
          <w:rFonts w:ascii="Arial" w:hAnsi="Arial" w:cs="Arial"/>
        </w:rPr>
      </w:pPr>
    </w:p>
    <w:p w:rsidR="00376B35" w:rsidRPr="005F3EF6" w:rsidRDefault="00376B35" w:rsidP="00376B35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Dynamics</w:t>
      </w:r>
    </w:p>
    <w:p w:rsidR="00376B35" w:rsidRDefault="00376B35" w:rsidP="00376B35">
      <w:pPr>
        <w:rPr>
          <w:rFonts w:ascii="Arial" w:hAnsi="Arial" w:cs="Arial"/>
        </w:rPr>
      </w:pPr>
    </w:p>
    <w:p w:rsidR="00376B35" w:rsidRDefault="00376B35" w:rsidP="00376B35">
      <w:pPr>
        <w:rPr>
          <w:rFonts w:ascii="Arial" w:hAnsi="Arial" w:cs="Arial"/>
        </w:rPr>
      </w:pPr>
      <w:r>
        <w:rPr>
          <w:rFonts w:ascii="Arial" w:hAnsi="Arial" w:cs="Arial"/>
        </w:rPr>
        <w:t>1)</w:t>
      </w:r>
    </w:p>
    <w:p w:rsidR="00376B35" w:rsidRDefault="00376B35" w:rsidP="00376B35">
      <w:pPr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The car’s tires exert a force on the pavement directed backwards.  </w:t>
      </w:r>
      <w:smartTag w:uri="urn:schemas-microsoft-com:office:smarttags" w:element="City">
        <w:smartTag w:uri="urn:schemas-microsoft-com:office:smarttags" w:element="place">
          <w:r>
            <w:rPr>
              <w:rFonts w:ascii="Arial" w:hAnsi="Arial" w:cs="Arial"/>
            </w:rPr>
            <w:t>Newton</w:t>
          </w:r>
        </w:smartTag>
      </w:smartTag>
      <w:r>
        <w:rPr>
          <w:rFonts w:ascii="Arial" w:hAnsi="Arial" w:cs="Arial"/>
        </w:rPr>
        <w:t>’s 3</w:t>
      </w:r>
      <w:r w:rsidRPr="00376B35">
        <w:rPr>
          <w:rFonts w:ascii="Arial" w:hAnsi="Arial" w:cs="Arial"/>
          <w:vertAlign w:val="superscript"/>
        </w:rPr>
        <w:t>rd</w:t>
      </w:r>
      <w:r>
        <w:rPr>
          <w:rFonts w:ascii="Arial" w:hAnsi="Arial" w:cs="Arial"/>
        </w:rPr>
        <w:t xml:space="preserve"> Law results in an opposite and equal reaction force of the pavement pushing the car forward.  The car accelerating forward is a result of </w:t>
      </w:r>
      <w:smartTag w:uri="urn:schemas-microsoft-com:office:smarttags" w:element="City">
        <w:smartTag w:uri="urn:schemas-microsoft-com:office:smarttags" w:element="place">
          <w:r>
            <w:rPr>
              <w:rFonts w:ascii="Arial" w:hAnsi="Arial" w:cs="Arial"/>
            </w:rPr>
            <w:t>Newton</w:t>
          </w:r>
        </w:smartTag>
      </w:smartTag>
      <w:r>
        <w:rPr>
          <w:rFonts w:ascii="Arial" w:hAnsi="Arial" w:cs="Arial"/>
        </w:rPr>
        <w:t>’s 2</w:t>
      </w:r>
      <w:r w:rsidRPr="00376B35">
        <w:rPr>
          <w:rFonts w:ascii="Arial" w:hAnsi="Arial" w:cs="Arial"/>
          <w:vertAlign w:val="superscript"/>
        </w:rPr>
        <w:t>nd</w:t>
      </w:r>
      <w:r>
        <w:rPr>
          <w:rFonts w:ascii="Arial" w:hAnsi="Arial" w:cs="Arial"/>
        </w:rPr>
        <w:t xml:space="preserve"> Law where an unbalanced force results in an acceleration.  When the car reaches the speed limit, the forward force balances the frictional forces which, according to </w:t>
      </w:r>
      <w:smartTag w:uri="urn:schemas-microsoft-com:office:smarttags" w:element="City">
        <w:smartTag w:uri="urn:schemas-microsoft-com:office:smarttags" w:element="place">
          <w:r>
            <w:rPr>
              <w:rFonts w:ascii="Arial" w:hAnsi="Arial" w:cs="Arial"/>
            </w:rPr>
            <w:t>Newton</w:t>
          </w:r>
        </w:smartTag>
      </w:smartTag>
      <w:r>
        <w:rPr>
          <w:rFonts w:ascii="Arial" w:hAnsi="Arial" w:cs="Arial"/>
        </w:rPr>
        <w:t>’s 1</w:t>
      </w:r>
      <w:r w:rsidRPr="00376B35">
        <w:rPr>
          <w:rFonts w:ascii="Arial" w:hAnsi="Arial" w:cs="Arial"/>
          <w:vertAlign w:val="superscript"/>
        </w:rPr>
        <w:t>st</w:t>
      </w:r>
      <w:r>
        <w:rPr>
          <w:rFonts w:ascii="Arial" w:hAnsi="Arial" w:cs="Arial"/>
        </w:rPr>
        <w:t xml:space="preserve"> Law</w:t>
      </w:r>
      <w:r w:rsidR="001353B1">
        <w:rPr>
          <w:rFonts w:ascii="Arial" w:hAnsi="Arial" w:cs="Arial"/>
        </w:rPr>
        <w:t>, results in constant velocity.</w:t>
      </w:r>
    </w:p>
    <w:p w:rsidR="001353B1" w:rsidRDefault="001353B1" w:rsidP="001353B1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376B35" w:rsidRDefault="00376B35" w:rsidP="00376B35">
      <w:pPr>
        <w:rPr>
          <w:rFonts w:ascii="Arial" w:hAnsi="Arial" w:cs="Arial"/>
        </w:rPr>
      </w:pPr>
    </w:p>
    <w:p w:rsidR="00376B35" w:rsidRDefault="001353B1" w:rsidP="00376B35">
      <w:pPr>
        <w:rPr>
          <w:rFonts w:ascii="Arial" w:hAnsi="Arial" w:cs="Arial"/>
        </w:rPr>
      </w:pPr>
      <w:r>
        <w:rPr>
          <w:rFonts w:ascii="Arial" w:hAnsi="Arial" w:cs="Arial"/>
        </w:rPr>
        <w:t>2</w:t>
      </w:r>
      <w:r w:rsidR="00376B35">
        <w:rPr>
          <w:rFonts w:ascii="Arial" w:hAnsi="Arial" w:cs="Arial"/>
        </w:rPr>
        <w:t>)</w:t>
      </w:r>
      <w:r w:rsidR="00376B35">
        <w:rPr>
          <w:rFonts w:ascii="Arial" w:hAnsi="Arial" w:cs="Arial"/>
        </w:rPr>
        <w:tab/>
      </w:r>
    </w:p>
    <w:p w:rsidR="00376B35" w:rsidRDefault="001353B1" w:rsidP="00376B35">
      <w:pPr>
        <w:ind w:firstLine="720"/>
        <w:rPr>
          <w:rFonts w:ascii="Arial" w:hAnsi="Arial" w:cs="Arial"/>
        </w:rPr>
      </w:pPr>
      <w:r w:rsidRPr="001353B1">
        <w:rPr>
          <w:rFonts w:ascii="Arial" w:hAnsi="Arial" w:cs="Arial"/>
          <w:position w:val="-68"/>
        </w:rPr>
        <w:object w:dxaOrig="1920" w:dyaOrig="1760">
          <v:shape id="_x0000_i1058" type="#_x0000_t75" style="width:96pt;height:88pt" o:ole="">
            <v:imagedata r:id="rId89" o:title=""/>
          </v:shape>
          <o:OLEObject Type="Embed" ProgID="Equation.DSMT4" ShapeID="_x0000_i1058" DrawAspect="Content" ObjectID="_1525687897" r:id="rId90"/>
        </w:object>
      </w:r>
      <w:r w:rsidR="00376B35">
        <w:rPr>
          <w:rFonts w:ascii="Arial" w:hAnsi="Arial" w:cs="Arial"/>
        </w:rPr>
        <w:tab/>
      </w:r>
      <w:r w:rsidR="00376B35">
        <w:rPr>
          <w:rFonts w:ascii="Arial" w:hAnsi="Arial" w:cs="Arial"/>
        </w:rPr>
        <w:tab/>
      </w:r>
    </w:p>
    <w:p w:rsidR="00376B35" w:rsidRDefault="00376B35" w:rsidP="00376B35">
      <w:pPr>
        <w:rPr>
          <w:rFonts w:ascii="Arial" w:hAnsi="Arial" w:cs="Arial"/>
        </w:rPr>
      </w:pPr>
    </w:p>
    <w:p w:rsidR="00376B35" w:rsidRDefault="00376B35" w:rsidP="00376B35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376B35" w:rsidRDefault="00376B35" w:rsidP="00376B35">
      <w:pPr>
        <w:rPr>
          <w:rFonts w:ascii="Arial" w:hAnsi="Arial" w:cs="Arial"/>
        </w:rPr>
      </w:pPr>
    </w:p>
    <w:p w:rsidR="00624C0D" w:rsidRDefault="006504B2" w:rsidP="00624C0D">
      <w:pPr>
        <w:rPr>
          <w:rFonts w:ascii="Arial" w:hAnsi="Arial" w:cs="Arial"/>
        </w:rPr>
      </w:pPr>
      <w:r>
        <w:rPr>
          <w:rFonts w:ascii="Arial" w:hAnsi="Arial" w:cs="Arial"/>
        </w:rPr>
        <w:t>3</w:t>
      </w:r>
      <w:r w:rsidR="00624C0D">
        <w:rPr>
          <w:rFonts w:ascii="Arial" w:hAnsi="Arial" w:cs="Arial"/>
        </w:rPr>
        <w:t>)</w:t>
      </w:r>
      <w:r w:rsidR="00624C0D">
        <w:rPr>
          <w:rFonts w:ascii="Arial" w:hAnsi="Arial" w:cs="Arial"/>
        </w:rPr>
        <w:tab/>
      </w:r>
    </w:p>
    <w:p w:rsidR="00624C0D" w:rsidRDefault="00624C0D" w:rsidP="00624C0D">
      <w:pPr>
        <w:ind w:firstLine="720"/>
        <w:rPr>
          <w:rFonts w:ascii="Arial" w:hAnsi="Arial" w:cs="Arial"/>
        </w:rPr>
      </w:pPr>
      <w:r w:rsidRPr="002D400C">
        <w:rPr>
          <w:rFonts w:ascii="Arial" w:hAnsi="Arial" w:cs="Arial"/>
          <w:position w:val="-70"/>
        </w:rPr>
        <w:object w:dxaOrig="1620" w:dyaOrig="1760">
          <v:shape id="_x0000_i1059" type="#_x0000_t75" style="width:81pt;height:88pt" o:ole="">
            <v:imagedata r:id="rId91" o:title=""/>
          </v:shape>
          <o:OLEObject Type="Embed" ProgID="Equation.DSMT4" ShapeID="_x0000_i1059" DrawAspect="Content" ObjectID="_1525687898" r:id="rId9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24C0D">
        <w:rPr>
          <w:rFonts w:ascii="Arial" w:hAnsi="Arial" w:cs="Arial"/>
          <w:position w:val="-54"/>
        </w:rPr>
        <w:object w:dxaOrig="2200" w:dyaOrig="1219">
          <v:shape id="_x0000_i1060" type="#_x0000_t75" style="width:110pt;height:60.95pt" o:ole="">
            <v:imagedata r:id="rId93" o:title=""/>
          </v:shape>
          <o:OLEObject Type="Embed" ProgID="Equation.DSMT4" ShapeID="_x0000_i1060" DrawAspect="Content" ObjectID="_1525687899" r:id="rId94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624C0D" w:rsidRDefault="00624C0D" w:rsidP="00624C0D">
      <w:pPr>
        <w:rPr>
          <w:rFonts w:ascii="Arial" w:hAnsi="Arial" w:cs="Arial"/>
        </w:rPr>
      </w:pPr>
    </w:p>
    <w:p w:rsidR="00624C0D" w:rsidRDefault="00624C0D" w:rsidP="00624C0D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624C0D" w:rsidRDefault="00624C0D" w:rsidP="00624C0D">
      <w:pPr>
        <w:rPr>
          <w:rFonts w:ascii="Arial" w:hAnsi="Arial" w:cs="Arial"/>
        </w:rPr>
      </w:pPr>
    </w:p>
    <w:p w:rsidR="006504B2" w:rsidRDefault="006504B2" w:rsidP="006504B2">
      <w:pPr>
        <w:rPr>
          <w:rFonts w:ascii="Arial" w:hAnsi="Arial" w:cs="Arial"/>
        </w:rPr>
      </w:pPr>
      <w:r>
        <w:rPr>
          <w:rFonts w:ascii="Arial" w:hAnsi="Arial" w:cs="Arial"/>
        </w:rPr>
        <w:t>4)</w:t>
      </w:r>
      <w:r>
        <w:rPr>
          <w:rFonts w:ascii="Arial" w:hAnsi="Arial" w:cs="Arial"/>
        </w:rPr>
        <w:tab/>
      </w:r>
    </w:p>
    <w:p w:rsidR="006504B2" w:rsidRDefault="006504B2" w:rsidP="006504B2">
      <w:pPr>
        <w:ind w:firstLine="720"/>
        <w:rPr>
          <w:rFonts w:ascii="Arial" w:hAnsi="Arial" w:cs="Arial"/>
        </w:rPr>
      </w:pPr>
      <w:r w:rsidRPr="006504B2">
        <w:rPr>
          <w:rFonts w:ascii="Arial" w:hAnsi="Arial" w:cs="Arial"/>
          <w:position w:val="-70"/>
        </w:rPr>
        <w:object w:dxaOrig="1340" w:dyaOrig="1820">
          <v:shape id="_x0000_i1061" type="#_x0000_t75" style="width:67pt;height:91pt" o:ole="">
            <v:imagedata r:id="rId95" o:title=""/>
          </v:shape>
          <o:OLEObject Type="Embed" ProgID="Equation.DSMT4" ShapeID="_x0000_i1061" DrawAspect="Content" ObjectID="_1525687900" r:id="rId9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6504B2" w:rsidRPr="00EE1E87" w:rsidRDefault="006504B2" w:rsidP="006504B2"/>
    <w:p w:rsidR="006504B2" w:rsidRPr="00EE1E87" w:rsidRDefault="00182C2E" w:rsidP="006504B2">
      <w:pPr>
        <w:rPr>
          <w:rFonts w:ascii="Arial" w:hAnsi="Arial" w:cs="Arial"/>
        </w:rPr>
      </w:pPr>
      <w:r>
        <w:rPr>
          <w:rFonts w:ascii="Arial" w:hAnsi="Arial" w:cs="Arial"/>
        </w:rPr>
        <w:t>5</w:t>
      </w:r>
      <w:r w:rsidR="006504B2">
        <w:rPr>
          <w:rFonts w:ascii="Arial" w:hAnsi="Arial" w:cs="Arial"/>
        </w:rPr>
        <w:t>)</w:t>
      </w:r>
    </w:p>
    <w:p w:rsidR="006504B2" w:rsidRDefault="006504B2" w:rsidP="006504B2">
      <w:pPr>
        <w:ind w:left="6480"/>
        <w:rPr>
          <w:rFonts w:ascii="Arial" w:hAnsi="Arial" w:cs="Arial"/>
        </w:rPr>
      </w:pPr>
    </w:p>
    <w:p w:rsidR="006504B2" w:rsidRDefault="00E652AB" w:rsidP="00182C2E">
      <w:pPr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29540</wp:posOffset>
                </wp:positionV>
                <wp:extent cx="4229100" cy="2400300"/>
                <wp:effectExtent l="0" t="15240" r="0" b="22860"/>
                <wp:wrapNone/>
                <wp:docPr id="43" name="Group 10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29100" cy="2400300"/>
                          <a:chOff x="1800" y="828"/>
                          <a:chExt cx="6660" cy="3780"/>
                        </a:xfrm>
                      </wpg:grpSpPr>
                      <wpg:grpSp>
                        <wpg:cNvPr id="44" name="Group 1072"/>
                        <wpg:cNvGrpSpPr>
                          <a:grpSpLocks/>
                        </wpg:cNvGrpSpPr>
                        <wpg:grpSpPr bwMode="auto">
                          <a:xfrm>
                            <a:off x="3060" y="1368"/>
                            <a:ext cx="1620" cy="1080"/>
                            <a:chOff x="5040" y="7128"/>
                            <a:chExt cx="1620" cy="1080"/>
                          </a:xfrm>
                        </wpg:grpSpPr>
                        <wps:wsp>
                          <wps:cNvPr id="45" name="Line 1073"/>
                          <wps:cNvCnPr/>
                          <wps:spPr bwMode="auto">
                            <a:xfrm flipV="1">
                              <a:off x="5040" y="7128"/>
                              <a:ext cx="162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Text Box 10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0" y="7308"/>
                              <a:ext cx="1080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504B2" w:rsidRPr="009B5077" w:rsidRDefault="006504B2" w:rsidP="006504B2"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 xml:space="preserve">95.0 </w:t>
                                </w: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Text Box 10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0" y="7848"/>
                              <a:ext cx="900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504B2" w:rsidRPr="003D11AE" w:rsidRDefault="006504B2" w:rsidP="006504B2">
                                <w:pP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 xml:space="preserve">  32</w:t>
                                </w:r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Line 1076"/>
                          <wps:cNvCnPr/>
                          <wps:spPr bwMode="auto">
                            <a:xfrm>
                              <a:off x="5040" y="8208"/>
                              <a:ext cx="16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1077"/>
                          <wps:cNvCnPr/>
                          <wps:spPr bwMode="auto">
                            <a:xfrm>
                              <a:off x="6660" y="7128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arrow" w="med" len="med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0" name="Text Box 1078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828"/>
                            <a:ext cx="288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504B2" w:rsidRDefault="006504B2" w:rsidP="006504B2">
                              <w:proofErr w:type="spellStart"/>
                              <w:r w:rsidRPr="00182C2E">
                                <w:t>F</w:t>
                              </w:r>
                              <w:r w:rsidRPr="00182C2E">
                                <w:rPr>
                                  <w:vertAlign w:val="subscript"/>
                                </w:rPr>
                                <w:t>net</w:t>
                              </w:r>
                              <w:proofErr w:type="spellEnd"/>
                              <w:r w:rsidRPr="00182C2E">
                                <w:t>= 80.56</w:t>
                              </w:r>
                              <w:r w:rsidR="00182C2E">
                                <w:t xml:space="preserve"> </w:t>
                              </w:r>
                              <w:r w:rsidRPr="00182C2E">
                                <w:t>N +</w:t>
                              </w:r>
                              <w:r w:rsidR="00182C2E">
                                <w:t xml:space="preserve"> </w:t>
                              </w:r>
                              <w:r w:rsidRPr="00182C2E">
                                <w:t>(</w:t>
                              </w:r>
                              <w:r w:rsidR="00182C2E" w:rsidRPr="00182C2E">
                                <w:t>–50.0 N)</w:t>
                              </w:r>
                            </w:p>
                            <w:p w:rsidR="00182C2E" w:rsidRPr="00182C2E" w:rsidRDefault="00182C2E" w:rsidP="006504B2">
                              <w:proofErr w:type="spellStart"/>
                              <w:r w:rsidRPr="00182C2E">
                                <w:t>F</w:t>
                              </w:r>
                              <w:r w:rsidRPr="00182C2E">
                                <w:rPr>
                                  <w:vertAlign w:val="subscript"/>
                                </w:rPr>
                                <w:t>net</w:t>
                              </w:r>
                              <w:proofErr w:type="spellEnd"/>
                              <w:r>
                                <w:t>= 3</w:t>
                              </w:r>
                              <w:r w:rsidRPr="00182C2E">
                                <w:t>0.56</w:t>
                              </w:r>
                              <w:r>
                                <w:t xml:space="preserve"> </w:t>
                              </w:r>
                              <w:r w:rsidRPr="00182C2E"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Line 1079"/>
                        <wps:cNvCnPr/>
                        <wps:spPr bwMode="auto">
                          <a:xfrm>
                            <a:off x="1980" y="2448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Text Box 1083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2088"/>
                            <a:ext cx="108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04B2" w:rsidRPr="00F328A3" w:rsidRDefault="006504B2" w:rsidP="006504B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50.0 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1085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2448"/>
                            <a:ext cx="16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504B2" w:rsidRDefault="006504B2" w:rsidP="006504B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= 95.0cos32</w:t>
                              </w:r>
                            </w:p>
                            <w:p w:rsidR="006504B2" w:rsidRPr="009B5077" w:rsidRDefault="006504B2" w:rsidP="006504B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= 80.56 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Line 1087"/>
                        <wps:cNvCnPr/>
                        <wps:spPr bwMode="auto">
                          <a:xfrm flipH="1">
                            <a:off x="3060" y="828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088"/>
                        <wps:cNvCnPr/>
                        <wps:spPr bwMode="auto">
                          <a:xfrm flipH="1" flipV="1">
                            <a:off x="3060" y="2448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1089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35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04B2" w:rsidRPr="006504B2" w:rsidRDefault="006504B2" w:rsidP="006504B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F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1090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118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04B2" w:rsidRPr="006504B2" w:rsidRDefault="006504B2" w:rsidP="006504B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F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1" o:spid="_x0000_s1124" style="position:absolute;margin-left:18pt;margin-top:10.2pt;width:333pt;height:189pt;z-index:251673088" coordorigin="1800,828" coordsize="6660,3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">
                <v:group id="Group 1072" o:spid="_x0000_s1125" style="position:absolute;left:3060;top:1368;width:1620;height:1080" coordorigin="5040,7128" coordsize="162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line id="Line 1073" o:spid="_x0000_s1126" style="position:absolute;flip:y;visibility:visible;mso-wrap-style:square" from="5040,7128" to="6660,8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D2Kb8AAADbAAAADwAAAGRycy9kb3ducmV2LnhtbESPzQrCMBCE74LvEFbwpqmiItUoKghe&#10;PPh3X5u1rTab0sRa394IgsdhZr5h5svGFKKmyuWWFQz6EQjixOqcUwXn07Y3BeE8ssbCMil4k4Pl&#10;ot2aY6ztiw9UH30qAoRdjAoy78tYSpdkZND1bUkcvJutDPogq1TqCl8Bbgo5jKKJNJhzWMiwpE1G&#10;yeP4NAoaex2nl9X6cbiPBvtnvT6/tY+U6naa1QyEp8b/w7/2TisYjeH7JfwAufg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FD2Kb8AAADbAAAADwAAAAAAAAAAAAAAAACh&#10;AgAAZHJzL2Rvd25yZXYueG1sUEsFBgAAAAAEAAQA+QAAAI0DAAAAAA==&#10;">
                    <v:stroke endarrow="open"/>
                  </v:line>
                  <v:shape id="Text Box 1074" o:spid="_x0000_s1127" type="#_x0000_t202" style="position:absolute;left:5220;top:7308;width:108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<v:textbox>
                      <w:txbxContent>
                        <w:p w:rsidR="006504B2" w:rsidRPr="009B5077" w:rsidRDefault="006504B2" w:rsidP="006504B2"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 xml:space="preserve">95.0 </w:t>
                          </w: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1075" o:spid="_x0000_s1128" type="#_x0000_t202" style="position:absolute;left:5220;top:7848;width:90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<v:textbox>
                      <w:txbxContent>
                        <w:p w:rsidR="006504B2" w:rsidRPr="003D11AE" w:rsidRDefault="006504B2" w:rsidP="006504B2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  <w:vertAlign w:val="superscript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 xml:space="preserve">  32</w:t>
                          </w: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vertAlign w:val="superscript"/>
                            </w:rPr>
                            <w:t>o</w:t>
                          </w:r>
                        </w:p>
                      </w:txbxContent>
                    </v:textbox>
                  </v:shape>
                  <v:line id="Line 1076" o:spid="_x0000_s1129" style="position:absolute;visibility:visible;mso-wrap-style:square" from="5040,8208" to="6660,8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xu6sAAAADbAAAADwAAAGRycy9kb3ducmV2LnhtbERPy4rCMBTdD/gP4QqzG1OHQaQapYgD&#10;XczGB7i9Nte22tyUJGrGrzcLweXhvOfLaDpxI+dbywrGowwEcWV1y7WC/e73awrCB2SNnWVS8E8e&#10;lovBxxxzbe+8ods21CKFsM9RQRNCn0vpq4YM+pHtiRN3ss5gSNDVUju8p3DTye8sm0iDLaeGBnta&#10;NVRdtlej4Fqc4uPAY3cujt1uE//KtZ2WSn0OYzEDESiGt/jlLrWCnzQ2fUk/QC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PMburAAAAA2wAAAA8AAAAAAAAAAAAAAAAA&#10;oQIAAGRycy9kb3ducmV2LnhtbFBLBQYAAAAABAAEAPkAAACOAwAAAAA=&#10;">
                    <v:stroke dashstyle="dash" endarrow="open"/>
                  </v:line>
                  <v:line id="Line 1077" o:spid="_x0000_s1130" style="position:absolute;visibility:visible;mso-wrap-style:square" from="6660,7128" to="6660,8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syhsUAAADbAAAADwAAAGRycy9kb3ducmV2LnhtbESPQWsCMRSE74X+h/AKXkSzSrG6NYot&#10;tHgoaFV6fmxeN6Gbl2WT7q7+elMQehxm5htmue5dJVpqgvWsYDLOQBAXXlsuFZyOb6M5iBCRNVae&#10;ScGZAqxX93dLzLXv+JPaQyxFgnDIUYGJsc6lDIUhh2Hsa+LkffvGYUyyKaVusEtwV8lpls2kQ8tp&#10;wWBNr4aKn8OvU/DRFeZSf9ndy37xpFur34dm6JQaPPSbZxCR+vgfvrW3WsHjAv6+pB8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1syhsUAAADbAAAADwAAAAAAAAAA&#10;AAAAAAChAgAAZHJzL2Rvd25yZXYueG1sUEsFBgAAAAAEAAQA+QAAAJMDAAAAAA==&#10;">
                    <v:stroke dashstyle="dash" startarrow="open"/>
                  </v:line>
                </v:group>
                <v:shape id="Text Box 1078" o:spid="_x0000_s1131" type="#_x0000_t202" style="position:absolute;left:5580;top:828;width:288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6504B2" w:rsidRDefault="006504B2" w:rsidP="006504B2">
                        <w:r w:rsidRPr="00182C2E">
                          <w:t>F</w:t>
                        </w:r>
                        <w:r w:rsidRPr="00182C2E">
                          <w:rPr>
                            <w:vertAlign w:val="subscript"/>
                          </w:rPr>
                          <w:t>net</w:t>
                        </w:r>
                        <w:r w:rsidRPr="00182C2E">
                          <w:t>= 80.56</w:t>
                        </w:r>
                        <w:r w:rsidR="00182C2E">
                          <w:t xml:space="preserve"> </w:t>
                        </w:r>
                        <w:r w:rsidRPr="00182C2E">
                          <w:t>N +</w:t>
                        </w:r>
                        <w:r w:rsidR="00182C2E">
                          <w:t xml:space="preserve"> </w:t>
                        </w:r>
                        <w:r w:rsidRPr="00182C2E">
                          <w:t>(</w:t>
                        </w:r>
                        <w:r w:rsidR="00182C2E" w:rsidRPr="00182C2E">
                          <w:t>–50.0 N)</w:t>
                        </w:r>
                      </w:p>
                      <w:p w:rsidR="00182C2E" w:rsidRPr="00182C2E" w:rsidRDefault="00182C2E" w:rsidP="006504B2">
                        <w:r w:rsidRPr="00182C2E">
                          <w:t>F</w:t>
                        </w:r>
                        <w:r w:rsidRPr="00182C2E">
                          <w:rPr>
                            <w:vertAlign w:val="subscript"/>
                          </w:rPr>
                          <w:t>net</w:t>
                        </w:r>
                        <w:r>
                          <w:t>= 3</w:t>
                        </w:r>
                        <w:r w:rsidRPr="00182C2E">
                          <w:t>0.56</w:t>
                        </w:r>
                        <w:r>
                          <w:t xml:space="preserve"> </w:t>
                        </w:r>
                        <w:r w:rsidRPr="00182C2E">
                          <w:t>N</w:t>
                        </w:r>
                      </w:p>
                    </w:txbxContent>
                  </v:textbox>
                </v:shape>
                <v:line id="Line 1079" o:spid="_x0000_s1132" style="position:absolute;visibility:visible;mso-wrap-style:square" from="1980,2448" to="306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5dycMAAADbAAAADwAAAGRycy9kb3ducmV2LnhtbESPzWrCQBSF90LfYbiF7swkiqWmGaVU&#10;S+3ORsHtbeaaBDN3QmaapG/fEQSXh/PzcbL1aBrRU+dqywqSKAZBXFhdc6ngePiYvoBwHlljY5kU&#10;/JGD9ephkmGq7cDf1Oe+FGGEXYoKKu/bVEpXVGTQRbYlDt7ZdgZ9kF0pdYdDGDeNnMXxszRYcyBU&#10;2NJ7RcUl/zWBe/6Z0/aS1PtF/Lk52a9kyWWj1NPj+PYKwtPo7+Fbe6cVLBK4fgk/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eXcnDAAAA2wAAAA8AAAAAAAAAAAAA&#10;AAAAoQIAAGRycy9kb3ducmV2LnhtbFBLBQYAAAAABAAEAPkAAACRAwAAAAA=&#10;">
                  <v:stroke startarrow="open"/>
                </v:line>
                <v:shape id="Text Box 1083" o:spid="_x0000_s1133" type="#_x0000_t202" style="position:absolute;left:1800;top:2088;width:108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6504B2" w:rsidRPr="00F328A3" w:rsidRDefault="006504B2" w:rsidP="006504B2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50.0 N</w:t>
                        </w:r>
                      </w:p>
                    </w:txbxContent>
                  </v:textbox>
                </v:shape>
                <v:shape id="Text Box 1085" o:spid="_x0000_s1134" type="#_x0000_t202" style="position:absolute;left:3240;top:2448;width:16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6504B2" w:rsidRDefault="006504B2" w:rsidP="006504B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= 95.0cos32</w:t>
                        </w:r>
                      </w:p>
                      <w:p w:rsidR="006504B2" w:rsidRPr="009B5077" w:rsidRDefault="006504B2" w:rsidP="006504B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= 80.56 N</w:t>
                        </w:r>
                      </w:p>
                    </w:txbxContent>
                  </v:textbox>
                </v:shape>
                <v:line id="Line 1087" o:spid="_x0000_s1135" style="position:absolute;flip:x;visibility:visible;mso-wrap-style:square" from="3060,828" to="306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M78cMAAADbAAAADwAAAGRycy9kb3ducmV2LnhtbESPQWsCMRSE7wX/Q3iCl6LZLq3IahSp&#10;CB7ag7bg9bF5bqKblyWJuv77plDocZiZb5jFqnetuFGI1rOCl0kBgrj22nKj4PtrO56BiAlZY+uZ&#10;FDwowmo5eFpgpf2d93Q7pEZkCMcKFZiUukrKWBtyGCe+I87eyQeHKcvQSB3wnuGulWVRTKVDy3nB&#10;YEfvhurL4eoUFOftZ+iOtqxboz+ebWmmu81eqdGwX89BJOrTf/ivvdMK3l7h90v+AXL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hjO/HDAAAA2wAAAA8AAAAAAAAAAAAA&#10;AAAAoQIAAGRycy9kb3ducmV2LnhtbFBLBQYAAAAABAAEAPkAAACRAwAAAAA=&#10;">
                  <v:stroke startarrow="open"/>
                </v:line>
                <v:line id="Line 1088" o:spid="_x0000_s1136" style="position:absolute;flip:x y;visibility:visible;mso-wrap-style:square" from="3060,2448" to="3060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fMocIAAADbAAAADwAAAGRycy9kb3ducmV2LnhtbESPwWrDMBBE74H+g9hCb7HcUIfiWglJ&#10;waWnQJJ+wNba2CbWyngV2/37KlDocZiZN0yxnV2nRhqk9WzgOUlBEVfetlwb+DqXy1dQEpAtdp7J&#10;wA8JbDcPiwJz6yc+0ngKtYoQlhwNNCH0udZSNeRQEt8TR+/iB4chyqHWdsApwl2nV2m61g5bjgsN&#10;9vTeUHU93ZyBkoLss72kV91+W3n5OPTjTMY8Pc67N1CB5vAf/mt/WgNZBvcv8Qfo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WfMocIAAADbAAAADwAAAAAAAAAAAAAA&#10;AAChAgAAZHJzL2Rvd25yZXYueG1sUEsFBgAAAAAEAAQA+QAAAJADAAAAAA==&#10;">
                  <v:stroke startarrow="open"/>
                </v:line>
                <v:shape id="Text Box 1089" o:spid="_x0000_s1137" type="#_x0000_t202" style="position:absolute;left:2520;top:352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<v:textbox>
                    <w:txbxContent>
                      <w:p w:rsidR="006504B2" w:rsidRPr="006504B2" w:rsidRDefault="006504B2" w:rsidP="006504B2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F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  <v:shape id="Text Box 1090" o:spid="_x0000_s1138" type="#_x0000_t202" style="position:absolute;left:2520;top:11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<v:textbox>
                    <w:txbxContent>
                      <w:p w:rsidR="006504B2" w:rsidRPr="006504B2" w:rsidRDefault="006504B2" w:rsidP="006504B2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F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504B2" w:rsidRDefault="006504B2" w:rsidP="006504B2">
      <w:pPr>
        <w:ind w:left="6480"/>
        <w:rPr>
          <w:rFonts w:ascii="Arial" w:hAnsi="Arial" w:cs="Arial"/>
        </w:rPr>
      </w:pPr>
    </w:p>
    <w:p w:rsidR="006504B2" w:rsidRDefault="006504B2" w:rsidP="006504B2">
      <w:pPr>
        <w:ind w:left="6480"/>
        <w:rPr>
          <w:rFonts w:ascii="Arial" w:hAnsi="Arial" w:cs="Arial"/>
        </w:rPr>
      </w:pPr>
    </w:p>
    <w:p w:rsidR="006504B2" w:rsidRPr="00EE1E87" w:rsidRDefault="00182C2E" w:rsidP="006504B2">
      <w:pPr>
        <w:ind w:left="6480"/>
        <w:rPr>
          <w:rFonts w:ascii="Arial" w:hAnsi="Arial" w:cs="Arial"/>
        </w:rPr>
      </w:pPr>
      <w:r w:rsidRPr="001353B1">
        <w:rPr>
          <w:rFonts w:ascii="Arial" w:hAnsi="Arial" w:cs="Arial"/>
          <w:position w:val="-68"/>
        </w:rPr>
        <w:object w:dxaOrig="1440" w:dyaOrig="1760">
          <v:shape id="_x0000_i1062" type="#_x0000_t75" style="width:1in;height:88pt" o:ole="">
            <v:imagedata r:id="rId97" o:title=""/>
          </v:shape>
          <o:OLEObject Type="Embed" ProgID="Equation.DSMT4" ShapeID="_x0000_i1062" DrawAspect="Content" ObjectID="_1525687901" r:id="rId98"/>
        </w:object>
      </w:r>
    </w:p>
    <w:p w:rsidR="00182C2E" w:rsidRDefault="00182C2E" w:rsidP="006504B2">
      <w:pPr>
        <w:jc w:val="center"/>
        <w:rPr>
          <w:rFonts w:ascii="Arial" w:hAnsi="Arial" w:cs="Arial"/>
        </w:rPr>
      </w:pPr>
    </w:p>
    <w:p w:rsidR="00182C2E" w:rsidRDefault="00182C2E" w:rsidP="006504B2">
      <w:pPr>
        <w:jc w:val="center"/>
        <w:rPr>
          <w:rFonts w:ascii="Arial" w:hAnsi="Arial" w:cs="Arial"/>
        </w:rPr>
      </w:pPr>
    </w:p>
    <w:p w:rsidR="00182C2E" w:rsidRDefault="00182C2E" w:rsidP="006504B2">
      <w:pPr>
        <w:jc w:val="center"/>
        <w:rPr>
          <w:rFonts w:ascii="Arial" w:hAnsi="Arial" w:cs="Arial"/>
        </w:rPr>
      </w:pPr>
    </w:p>
    <w:p w:rsidR="00182C2E" w:rsidRDefault="00182C2E" w:rsidP="006504B2">
      <w:pPr>
        <w:jc w:val="center"/>
        <w:rPr>
          <w:rFonts w:ascii="Arial" w:hAnsi="Arial" w:cs="Arial"/>
        </w:rPr>
      </w:pPr>
    </w:p>
    <w:p w:rsidR="00182C2E" w:rsidRDefault="00182C2E" w:rsidP="006504B2">
      <w:pPr>
        <w:jc w:val="center"/>
        <w:rPr>
          <w:rFonts w:ascii="Arial" w:hAnsi="Arial" w:cs="Arial"/>
        </w:rPr>
      </w:pPr>
    </w:p>
    <w:p w:rsidR="00182C2E" w:rsidRDefault="00182C2E" w:rsidP="006504B2">
      <w:pPr>
        <w:jc w:val="center"/>
        <w:rPr>
          <w:rFonts w:ascii="Arial" w:hAnsi="Arial" w:cs="Arial"/>
        </w:rPr>
      </w:pPr>
    </w:p>
    <w:p w:rsidR="006504B2" w:rsidRDefault="006504B2" w:rsidP="006504B2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376B35" w:rsidRDefault="00376B35" w:rsidP="005F3EF6">
      <w:pPr>
        <w:rPr>
          <w:rFonts w:ascii="Arial" w:hAnsi="Arial" w:cs="Arial"/>
        </w:rPr>
      </w:pPr>
    </w:p>
    <w:p w:rsidR="00182C2E" w:rsidRPr="00EE1E87" w:rsidRDefault="00E652AB" w:rsidP="00182C2E">
      <w:pPr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86360</wp:posOffset>
                </wp:positionV>
                <wp:extent cx="3314700" cy="2794000"/>
                <wp:effectExtent l="19050" t="19685" r="0" b="15240"/>
                <wp:wrapNone/>
                <wp:docPr id="33" name="Group 1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14700" cy="2794000"/>
                          <a:chOff x="1980" y="6768"/>
                          <a:chExt cx="5220" cy="4400"/>
                        </a:xfrm>
                      </wpg:grpSpPr>
                      <wps:wsp>
                        <wps:cNvPr id="34" name="Line 1094"/>
                        <wps:cNvCnPr/>
                        <wps:spPr bwMode="auto">
                          <a:xfrm flipV="1">
                            <a:off x="3060" y="8928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Text Box 1095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8388"/>
                            <a:ext cx="108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2C2E" w:rsidRPr="009B5077" w:rsidRDefault="00182C2E" w:rsidP="00182C2E"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68.0 </w:t>
                              </w:r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099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7128"/>
                            <a:ext cx="2880" cy="1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82C2E" w:rsidRPr="003335B1" w:rsidRDefault="00182C2E" w:rsidP="00182C2E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3335B1">
                                <w:rPr>
                                  <w:rFonts w:ascii="Arial" w:hAnsi="Arial" w:cs="Arial"/>
                                </w:rPr>
                                <w:t xml:space="preserve">constant speed </w:t>
                              </w:r>
                              <w:r w:rsidRPr="003335B1">
                                <w:rPr>
                                  <w:rFonts w:ascii="Arial" w:hAnsi="Arial" w:cs="Arial"/>
                                </w:rPr>
                                <w:sym w:font="Symbol" w:char="F0AE"/>
                              </w:r>
                              <w:r w:rsidRPr="003335B1">
                                <w:rPr>
                                  <w:rFonts w:ascii="Arial" w:hAnsi="Arial" w:cs="Arial"/>
                                </w:rPr>
                                <w:t xml:space="preserve"> </w:t>
                              </w:r>
                              <w:r w:rsidR="001E1D51" w:rsidRPr="003335B1">
                                <w:rPr>
                                  <w:rFonts w:ascii="Arial" w:hAnsi="Arial" w:cs="Arial"/>
                                </w:rPr>
                                <w:t>a = 0</w:t>
                              </w:r>
                            </w:p>
                            <w:p w:rsidR="00182C2E" w:rsidRPr="003335B1" w:rsidRDefault="00182C2E" w:rsidP="00182C2E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3335B1">
                                <w:rPr>
                                  <w:rFonts w:ascii="Arial" w:hAnsi="Arial" w:cs="Arial"/>
                                </w:rPr>
                                <w:t xml:space="preserve">a = 0 </w:t>
                              </w:r>
                              <w:r w:rsidRPr="003335B1">
                                <w:rPr>
                                  <w:rFonts w:ascii="Arial" w:hAnsi="Arial" w:cs="Arial"/>
                                </w:rPr>
                                <w:sym w:font="Symbol" w:char="F0AE"/>
                              </w:r>
                              <w:r w:rsidRPr="003335B1">
                                <w:rPr>
                                  <w:rFonts w:ascii="Arial" w:hAnsi="Arial" w:cs="Arial"/>
                                </w:rPr>
                                <w:t xml:space="preserve"> </w:t>
                              </w:r>
                              <w:proofErr w:type="spellStart"/>
                              <w:r w:rsidRPr="003335B1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 w:rsidRPr="003335B1">
                                <w:rPr>
                                  <w:rFonts w:ascii="Arial" w:hAnsi="Arial" w:cs="Arial"/>
                                  <w:vertAlign w:val="subscript"/>
                                </w:rPr>
                                <w:t>net</w:t>
                              </w:r>
                              <w:proofErr w:type="spellEnd"/>
                              <w:r w:rsidRPr="003335B1">
                                <w:rPr>
                                  <w:rFonts w:ascii="Arial" w:hAnsi="Arial" w:cs="Arial"/>
                                </w:rPr>
                                <w:t xml:space="preserve"> = 0</w:t>
                              </w:r>
                            </w:p>
                            <w:p w:rsidR="00182C2E" w:rsidRPr="003335B1" w:rsidRDefault="00182C2E" w:rsidP="00182C2E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3335B1">
                                <w:rPr>
                                  <w:rFonts w:ascii="Arial" w:hAnsi="Arial" w:cs="Arial"/>
                                </w:rPr>
                                <w:sym w:font="Symbol" w:char="F05C"/>
                              </w:r>
                              <w:proofErr w:type="spellStart"/>
                              <w:r w:rsidRPr="003335B1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 w:rsidRPr="003335B1">
                                <w:rPr>
                                  <w:rFonts w:ascii="Arial" w:hAnsi="Arial" w:cs="Arial"/>
                                  <w:vertAlign w:val="subscript"/>
                                </w:rPr>
                                <w:t>f</w:t>
                              </w:r>
                              <w:proofErr w:type="spellEnd"/>
                              <w:r w:rsidRPr="003335B1">
                                <w:rPr>
                                  <w:rFonts w:ascii="Arial" w:hAnsi="Arial" w:cs="Arial"/>
                                </w:rPr>
                                <w:t xml:space="preserve"> = 68 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Line 1100"/>
                        <wps:cNvCnPr/>
                        <wps:spPr bwMode="auto">
                          <a:xfrm>
                            <a:off x="1980" y="8928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Text Box 1101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8388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2C2E" w:rsidRPr="00182C2E" w:rsidRDefault="00182C2E" w:rsidP="00182C2E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F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f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Line 1103"/>
                        <wps:cNvCnPr/>
                        <wps:spPr bwMode="auto">
                          <a:xfrm flipH="1">
                            <a:off x="3060" y="6768"/>
                            <a:ext cx="0" cy="2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104"/>
                        <wps:cNvCnPr/>
                        <wps:spPr bwMode="auto">
                          <a:xfrm flipH="1" flipV="1">
                            <a:off x="3060" y="9008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Text Box 1105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1008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2C2E" w:rsidRPr="006504B2" w:rsidRDefault="00182C2E" w:rsidP="00182C2E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F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106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774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2C2E" w:rsidRPr="006504B2" w:rsidRDefault="00182C2E" w:rsidP="00182C2E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F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08" o:spid="_x0000_s1139" style="position:absolute;margin-left:27pt;margin-top:6.8pt;width:261pt;height:220pt;z-index:251674112" coordorigin="1980,6768" coordsize="5220,4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">
                <v:line id="Line 1094" o:spid="_x0000_s1140" style="position:absolute;flip:y;visibility:visible;mso-wrap-style:square" from="3060,8928" to="4140,8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ogz8QAAADbAAAADwAAAGRycy9kb3ducmV2LnhtbESPQWvCQBSE7wX/w/IEb3UTTUtJ3QQV&#10;BC8etPb+mn1N0mTfhuwak3/vFgo9DjPzDbPJR9OKgXpXW1YQLyMQxIXVNZcKrh+H5zcQziNrbC2T&#10;gokc5NnsaYOptnc+03DxpQgQdikqqLzvUildUZFBt7QdcfC+bW/QB9mXUvd4D3DTylUUvUqDNYeF&#10;CjvaV1Q0l5tRMNqvl/Jzu2vOP0l8ug2766R9pNRiPm7fQXga/X/4r33UCtYJ/H4JP0B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GiDPxAAAANsAAAAPAAAAAAAAAAAA&#10;AAAAAKECAABkcnMvZG93bnJldi54bWxQSwUGAAAAAAQABAD5AAAAkgMAAAAA&#10;">
                  <v:stroke endarrow="open"/>
                </v:line>
                <v:shape id="Text Box 1095" o:spid="_x0000_s1141" type="#_x0000_t202" style="position:absolute;left:3240;top:8388;width:108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182C2E" w:rsidRPr="009B5077" w:rsidRDefault="00182C2E" w:rsidP="00182C2E"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68.0 </w:t>
                        </w:r>
                        <w:r>
                          <w:t>N</w:t>
                        </w:r>
                      </w:p>
                    </w:txbxContent>
                  </v:textbox>
                </v:shape>
                <v:shape id="Text Box 1099" o:spid="_x0000_s1142" type="#_x0000_t202" style="position:absolute;left:4320;top:7128;width:288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182C2E" w:rsidRPr="003335B1" w:rsidRDefault="00182C2E" w:rsidP="00182C2E">
                        <w:pPr>
                          <w:rPr>
                            <w:rFonts w:ascii="Arial" w:hAnsi="Arial" w:cs="Arial"/>
                          </w:rPr>
                        </w:pPr>
                        <w:r w:rsidRPr="003335B1">
                          <w:rPr>
                            <w:rFonts w:ascii="Arial" w:hAnsi="Arial" w:cs="Arial"/>
                          </w:rPr>
                          <w:t xml:space="preserve">constant speed </w:t>
                        </w:r>
                        <w:r w:rsidRPr="003335B1">
                          <w:rPr>
                            <w:rFonts w:ascii="Arial" w:hAnsi="Arial" w:cs="Arial"/>
                          </w:rPr>
                          <w:sym w:font="Symbol" w:char="F0AE"/>
                        </w:r>
                        <w:r w:rsidRPr="003335B1">
                          <w:rPr>
                            <w:rFonts w:ascii="Arial" w:hAnsi="Arial" w:cs="Arial"/>
                          </w:rPr>
                          <w:t xml:space="preserve"> </w:t>
                        </w:r>
                        <w:r w:rsidR="001E1D51" w:rsidRPr="003335B1">
                          <w:rPr>
                            <w:rFonts w:ascii="Arial" w:hAnsi="Arial" w:cs="Arial"/>
                          </w:rPr>
                          <w:t>a = 0</w:t>
                        </w:r>
                      </w:p>
                      <w:p w:rsidR="00182C2E" w:rsidRPr="003335B1" w:rsidRDefault="00182C2E" w:rsidP="00182C2E">
                        <w:pPr>
                          <w:rPr>
                            <w:rFonts w:ascii="Arial" w:hAnsi="Arial" w:cs="Arial"/>
                          </w:rPr>
                        </w:pPr>
                        <w:r w:rsidRPr="003335B1">
                          <w:rPr>
                            <w:rFonts w:ascii="Arial" w:hAnsi="Arial" w:cs="Arial"/>
                          </w:rPr>
                          <w:t xml:space="preserve">a = 0 </w:t>
                        </w:r>
                        <w:r w:rsidRPr="003335B1">
                          <w:rPr>
                            <w:rFonts w:ascii="Arial" w:hAnsi="Arial" w:cs="Arial"/>
                          </w:rPr>
                          <w:sym w:font="Symbol" w:char="F0AE"/>
                        </w:r>
                        <w:r w:rsidRPr="003335B1">
                          <w:rPr>
                            <w:rFonts w:ascii="Arial" w:hAnsi="Arial" w:cs="Arial"/>
                          </w:rPr>
                          <w:t xml:space="preserve"> F</w:t>
                        </w:r>
                        <w:r w:rsidRPr="003335B1">
                          <w:rPr>
                            <w:rFonts w:ascii="Arial" w:hAnsi="Arial" w:cs="Arial"/>
                            <w:vertAlign w:val="subscript"/>
                          </w:rPr>
                          <w:t>net</w:t>
                        </w:r>
                        <w:r w:rsidRPr="003335B1">
                          <w:rPr>
                            <w:rFonts w:ascii="Arial" w:hAnsi="Arial" w:cs="Arial"/>
                          </w:rPr>
                          <w:t xml:space="preserve"> = 0</w:t>
                        </w:r>
                      </w:p>
                      <w:p w:rsidR="00182C2E" w:rsidRPr="003335B1" w:rsidRDefault="00182C2E" w:rsidP="00182C2E">
                        <w:pPr>
                          <w:rPr>
                            <w:rFonts w:ascii="Arial" w:hAnsi="Arial" w:cs="Arial"/>
                          </w:rPr>
                        </w:pPr>
                        <w:r w:rsidRPr="003335B1">
                          <w:rPr>
                            <w:rFonts w:ascii="Arial" w:hAnsi="Arial" w:cs="Arial"/>
                          </w:rPr>
                          <w:sym w:font="Symbol" w:char="F05C"/>
                        </w:r>
                        <w:r w:rsidRPr="003335B1">
                          <w:rPr>
                            <w:rFonts w:ascii="Arial" w:hAnsi="Arial" w:cs="Arial"/>
                          </w:rPr>
                          <w:t>F</w:t>
                        </w:r>
                        <w:r w:rsidRPr="003335B1">
                          <w:rPr>
                            <w:rFonts w:ascii="Arial" w:hAnsi="Arial" w:cs="Arial"/>
                            <w:vertAlign w:val="subscript"/>
                          </w:rPr>
                          <w:t>f</w:t>
                        </w:r>
                        <w:r w:rsidRPr="003335B1">
                          <w:rPr>
                            <w:rFonts w:ascii="Arial" w:hAnsi="Arial" w:cs="Arial"/>
                          </w:rPr>
                          <w:t xml:space="preserve"> = 68 N</w:t>
                        </w:r>
                      </w:p>
                    </w:txbxContent>
                  </v:textbox>
                </v:shape>
                <v:line id="Line 1100" o:spid="_x0000_s1143" style="position:absolute;visibility:visible;mso-wrap-style:square" from="1980,8928" to="3060,8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SFhsIAAADbAAAADwAAAGRycy9kb3ducmV2LnhtbESPzYrCMBSF94LvEK7gbkyrqDPVKKIj&#10;6k6dAbfX5toWm5vSZLS+vREGXB7Oz8eZzhtTihvVrrCsIO5FIIhTqwvOFPz+rD8+QTiPrLG0TAoe&#10;5GA+a7emmGh75wPdjj4TYYRdggpy76tESpfmZND1bEUcvIutDfog60zqGu9h3JSyH0UjabDgQMix&#10;omVO6fX4ZwL3ch7Q9zUu9sNoszrZXfzFWalUt9MsJiA8Nf4d/m9vtYLBGF5fwg+Qs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qSFhsIAAADbAAAADwAAAAAAAAAAAAAA&#10;AAChAgAAZHJzL2Rvd25yZXYueG1sUEsFBgAAAAAEAAQA+QAAAJADAAAAAA==&#10;">
                  <v:stroke startarrow="open"/>
                </v:line>
                <v:shape id="Text Box 1101" o:spid="_x0000_s1144" type="#_x0000_t202" style="position:absolute;left:1980;top:8388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182C2E" w:rsidRPr="00182C2E" w:rsidRDefault="00182C2E" w:rsidP="00182C2E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F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f</w:t>
                        </w:r>
                      </w:p>
                    </w:txbxContent>
                  </v:textbox>
                </v:shape>
                <v:line id="Line 1103" o:spid="_x0000_s1145" style="position:absolute;flip:x;visibility:visible;mso-wrap-style:square" from="3060,6768" to="3060,9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1xz8MAAADbAAAADwAAAGRycy9kb3ducmV2LnhtbESPQWsCMRSE7wX/Q3iCl6LZbkHqapTS&#10;InhoD1rB62Pz3EQ3L0sSdfvvm4LgcZiZb5jFqnetuFKI1rOCl0kBgrj22nKjYP+zHr+BiAlZY+uZ&#10;FPxShNVy8LTASvsbb+m6S43IEI4VKjApdZWUsTbkME58R5y9ow8OU5ahkTrgLcNdK8uimEqHlvOC&#10;wY4+DNXn3cUpKE7r79AdbFm3Rn8929JMN59bpUbD/n0OIlGfHuF7e6MVvM7g/0v+A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9cc/DAAAA2wAAAA8AAAAAAAAAAAAA&#10;AAAAoQIAAGRycy9kb3ducmV2LnhtbFBLBQYAAAAABAAEAPkAAACRAwAAAAA=&#10;">
                  <v:stroke startarrow="open"/>
                </v:line>
                <v:line id="Line 1104" o:spid="_x0000_s1146" style="position:absolute;flip:x y;visibility:visible;mso-wrap-style:square" from="3060,9008" to="3060,11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n55LwAAADbAAAADwAAAGRycy9kb3ducmV2LnhtbERPy6rCMBDdX/AfwgjurqniFalGUUFx&#10;dcHHB4zN2BabSenEWv/eLASXh/NerDpXqZYaKT0bGA0TUMSZtyXnBi7n3e8MlARki5VnMvAigdWy&#10;97PA1PonH6k9hVzFEJYUDRQh1KnWkhXkUIa+Jo7czTcOQ4RNrm2DzxjuKj1Okql2WHJsKLCmbUHZ&#10;/fRwBnYUZPO3keSuy6uVyf6/bjsyZtDv1nNQgbrwFX/cB2tgEtfHL/EH6OU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PMn55LwAAADbAAAADwAAAAAAAAAAAAAAAAChAgAA&#10;ZHJzL2Rvd25yZXYueG1sUEsFBgAAAAAEAAQA+QAAAIoDAAAAAA==&#10;">
                  <v:stroke startarrow="open"/>
                </v:line>
                <v:shape id="Text Box 1105" o:spid="_x0000_s1147" type="#_x0000_t202" style="position:absolute;left:2520;top:100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182C2E" w:rsidRPr="006504B2" w:rsidRDefault="00182C2E" w:rsidP="00182C2E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F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  <v:shape id="Text Box 1106" o:spid="_x0000_s1148" type="#_x0000_t202" style="position:absolute;left:2520;top:774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182C2E" w:rsidRPr="006504B2" w:rsidRDefault="00182C2E" w:rsidP="00182C2E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F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82C2E">
        <w:rPr>
          <w:rFonts w:ascii="Arial" w:hAnsi="Arial" w:cs="Arial"/>
        </w:rPr>
        <w:t>6)</w:t>
      </w:r>
    </w:p>
    <w:p w:rsidR="00182C2E" w:rsidRDefault="00182C2E" w:rsidP="00182C2E">
      <w:pPr>
        <w:ind w:left="6480"/>
        <w:rPr>
          <w:rFonts w:ascii="Arial" w:hAnsi="Arial" w:cs="Arial"/>
        </w:rPr>
      </w:pPr>
    </w:p>
    <w:p w:rsidR="00182C2E" w:rsidRDefault="00182C2E" w:rsidP="00182C2E">
      <w:pPr>
        <w:rPr>
          <w:rFonts w:ascii="Arial" w:hAnsi="Arial" w:cs="Arial"/>
        </w:rPr>
      </w:pPr>
    </w:p>
    <w:p w:rsidR="00182C2E" w:rsidRDefault="00182C2E" w:rsidP="00182C2E">
      <w:pPr>
        <w:ind w:left="6480"/>
        <w:rPr>
          <w:rFonts w:ascii="Arial" w:hAnsi="Arial" w:cs="Arial"/>
        </w:rPr>
      </w:pPr>
    </w:p>
    <w:p w:rsidR="00182C2E" w:rsidRDefault="00182C2E" w:rsidP="00182C2E">
      <w:pPr>
        <w:ind w:left="6480"/>
        <w:rPr>
          <w:rFonts w:ascii="Arial" w:hAnsi="Arial" w:cs="Arial"/>
        </w:rPr>
      </w:pPr>
    </w:p>
    <w:p w:rsidR="00182C2E" w:rsidRPr="00EE1E87" w:rsidRDefault="003335B1" w:rsidP="00182C2E">
      <w:pPr>
        <w:ind w:left="6480"/>
        <w:rPr>
          <w:rFonts w:ascii="Arial" w:hAnsi="Arial" w:cs="Arial"/>
        </w:rPr>
      </w:pPr>
      <w:r w:rsidRPr="003335B1">
        <w:rPr>
          <w:rFonts w:ascii="Arial" w:hAnsi="Arial" w:cs="Arial"/>
          <w:position w:val="-64"/>
        </w:rPr>
        <w:object w:dxaOrig="1080" w:dyaOrig="1740">
          <v:shape id="_x0000_i1063" type="#_x0000_t75" style="width:54pt;height:87pt" o:ole="">
            <v:imagedata r:id="rId99" o:title=""/>
          </v:shape>
          <o:OLEObject Type="Embed" ProgID="Equation.DSMT4" ShapeID="_x0000_i1063" DrawAspect="Content" ObjectID="_1525687902" r:id="rId100"/>
        </w:object>
      </w:r>
    </w:p>
    <w:p w:rsidR="00182C2E" w:rsidRDefault="003335B1" w:rsidP="003335B1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3335B1">
        <w:rPr>
          <w:rFonts w:ascii="Arial" w:hAnsi="Arial" w:cs="Arial"/>
          <w:position w:val="-70"/>
        </w:rPr>
        <w:object w:dxaOrig="1980" w:dyaOrig="1520">
          <v:shape id="_x0000_i1064" type="#_x0000_t75" style="width:99pt;height:76pt" o:ole="">
            <v:imagedata r:id="rId101" o:title=""/>
          </v:shape>
          <o:OLEObject Type="Embed" ProgID="Equation.DSMT4" ShapeID="_x0000_i1064" DrawAspect="Content" ObjectID="_1525687903" r:id="rId102"/>
        </w:object>
      </w:r>
    </w:p>
    <w:p w:rsidR="00182C2E" w:rsidRDefault="00182C2E" w:rsidP="00182C2E">
      <w:pPr>
        <w:jc w:val="center"/>
        <w:rPr>
          <w:rFonts w:ascii="Arial" w:hAnsi="Arial" w:cs="Arial"/>
        </w:rPr>
      </w:pPr>
    </w:p>
    <w:p w:rsidR="00182C2E" w:rsidRDefault="00182C2E" w:rsidP="00182C2E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182C2E" w:rsidRPr="00EE1E87" w:rsidRDefault="00182C2E" w:rsidP="00182C2E">
      <w:pPr>
        <w:rPr>
          <w:rFonts w:ascii="Arial" w:hAnsi="Arial" w:cs="Arial"/>
        </w:rPr>
      </w:pPr>
    </w:p>
    <w:p w:rsidR="003335B1" w:rsidRDefault="003335B1" w:rsidP="003335B1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3335B1" w:rsidRPr="00EE1E87" w:rsidRDefault="00E652AB" w:rsidP="003335B1">
      <w:pPr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86360</wp:posOffset>
                </wp:positionV>
                <wp:extent cx="457200" cy="2794000"/>
                <wp:effectExtent l="0" t="19685" r="9525" b="15240"/>
                <wp:wrapNone/>
                <wp:docPr id="27" name="Group 1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2794000"/>
                          <a:chOff x="2520" y="1420"/>
                          <a:chExt cx="720" cy="4400"/>
                        </a:xfrm>
                      </wpg:grpSpPr>
                      <wps:wsp>
                        <wps:cNvPr id="28" name="Line 1115"/>
                        <wps:cNvCnPr/>
                        <wps:spPr bwMode="auto">
                          <a:xfrm flipH="1">
                            <a:off x="3060" y="1420"/>
                            <a:ext cx="0" cy="2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116"/>
                        <wps:cNvCnPr/>
                        <wps:spPr bwMode="auto">
                          <a:xfrm flipH="1" flipV="1">
                            <a:off x="3060" y="3660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1117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474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5B1" w:rsidRPr="006504B2" w:rsidRDefault="003335B1" w:rsidP="003335B1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F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118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240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5B1" w:rsidRPr="006504B2" w:rsidRDefault="003335B1" w:rsidP="003335B1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F</w:t>
                              </w:r>
                              <w:r w:rsidR="00F3162E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Oval 1119"/>
                        <wps:cNvSpPr>
                          <a:spLocks noChangeArrowheads="1"/>
                        </wps:cNvSpPr>
                        <wps:spPr bwMode="auto">
                          <a:xfrm>
                            <a:off x="2880" y="3348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20" o:spid="_x0000_s1149" style="position:absolute;margin-left:54pt;margin-top:6.8pt;width:36pt;height:220pt;z-index:251675136" coordorigin="2520,1420" coordsize="720,4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">
                <v:line id="Line 1115" o:spid="_x0000_s1150" style="position:absolute;flip:x;visibility:visible;mso-wrap-style:square" from="3060,1420" to="3060,3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hCicAAAADbAAAADwAAAGRycy9kb3ducmV2LnhtbERPu4oCMRTthf2HcBdsRDNOITIaZVkR&#10;LHYLH2B7mVwn0cnNkGR1/PtNIVgeznu57l0r7hSi9axgOilAENdeW24UnI7b8RxETMgaW8+k4EkR&#10;1quPwRIr7R+8p/shNSKHcKxQgUmpq6SMtSGHceI74sxdfHCYMgyN1AEfOdy1siyKmXRoOTcY7Ojb&#10;UH07/DkFxXX7G7qzLevW6J+RLc1st9krNfzsvxYgEvXpLX65d1pBmcfmL/kHyNU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EoQonAAAAA2wAAAA8AAAAAAAAAAAAAAAAA&#10;oQIAAGRycy9kb3ducmV2LnhtbFBLBQYAAAAABAAEAPkAAACOAwAAAAA=&#10;">
                  <v:stroke startarrow="open"/>
                </v:line>
                <v:line id="Line 1116" o:spid="_x0000_s1151" style="position:absolute;flip:x y;visibility:visible;mso-wrap-style:square" from="3060,3660" to="3060,5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y12cEAAADbAAAADwAAAGRycy9kb3ducmV2LnhtbESPzYrCQBCE74LvMLSwN50ormh0FBVc&#10;9rTgzwO0mTYJZnpCeozZt98RhD0WVfUVtdp0rlItNVJ6NjAeJaCIM29Lzg1czofhHJQEZIuVZzLw&#10;SwKbdb+3wtT6Jx+pPYVcRQhLigaKEOpUa8kKcigjXxNH7+YbhyHKJte2wWeEu0pPkmSmHZYcFwqs&#10;aV9Qdj89nIEDBdl97iS56/JqZfr1U7cdGfMx6LZLUIG68B9+t7+tgckCXl/iD9Dr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LLXZwQAAANsAAAAPAAAAAAAAAAAAAAAA&#10;AKECAABkcnMvZG93bnJldi54bWxQSwUGAAAAAAQABAD5AAAAjwMAAAAA&#10;">
                  <v:stroke startarrow="open"/>
                </v:line>
                <v:shape id="Text Box 1117" o:spid="_x0000_s1152" type="#_x0000_t202" style="position:absolute;left:2520;top:47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3335B1" w:rsidRPr="006504B2" w:rsidRDefault="003335B1" w:rsidP="003335B1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F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  <v:shape id="Text Box 1118" o:spid="_x0000_s1153" type="#_x0000_t202" style="position:absolute;left:2520;top:24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3335B1" w:rsidRPr="006504B2" w:rsidRDefault="003335B1" w:rsidP="003335B1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F</w:t>
                        </w:r>
                        <w:r w:rsidR="00F3162E"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T</w:t>
                        </w:r>
                      </w:p>
                    </w:txbxContent>
                  </v:textbox>
                </v:shape>
                <v:oval id="Oval 1119" o:spid="_x0000_s1154" style="position:absolute;left:2880;top:334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TL2MIA&#10;AADb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QLuH/S/wBe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lMvYwgAAANsAAAAPAAAAAAAAAAAAAAAAAJgCAABkcnMvZG93&#10;bnJldi54bWxQSwUGAAAAAAQABAD1AAAAhwMAAAAA&#10;"/>
              </v:group>
            </w:pict>
          </mc:Fallback>
        </mc:AlternateContent>
      </w:r>
      <w:r w:rsidR="00F3162E">
        <w:rPr>
          <w:rFonts w:ascii="Arial" w:hAnsi="Arial" w:cs="Arial"/>
        </w:rPr>
        <w:t>7</w:t>
      </w:r>
      <w:r w:rsidR="003335B1">
        <w:rPr>
          <w:rFonts w:ascii="Arial" w:hAnsi="Arial" w:cs="Arial"/>
        </w:rPr>
        <w:t>)</w:t>
      </w:r>
    </w:p>
    <w:p w:rsidR="003335B1" w:rsidRDefault="00FD68BB" w:rsidP="00FD68BB">
      <w:pPr>
        <w:ind w:left="5040"/>
        <w:rPr>
          <w:rFonts w:ascii="Arial" w:hAnsi="Arial" w:cs="Arial"/>
        </w:rPr>
      </w:pPr>
      <w:r w:rsidRPr="00FD68BB">
        <w:rPr>
          <w:rFonts w:ascii="Arial" w:hAnsi="Arial" w:cs="Arial"/>
          <w:position w:val="-74"/>
        </w:rPr>
        <w:object w:dxaOrig="3660" w:dyaOrig="1600">
          <v:shape id="_x0000_i1065" type="#_x0000_t75" style="width:183pt;height:80pt" o:ole="">
            <v:imagedata r:id="rId103" o:title=""/>
          </v:shape>
          <o:OLEObject Type="Embed" ProgID="Equation.DSMT4" ShapeID="_x0000_i1065" DrawAspect="Content" ObjectID="_1525687904" r:id="rId104"/>
        </w:object>
      </w:r>
    </w:p>
    <w:p w:rsidR="003335B1" w:rsidRDefault="00F3162E" w:rsidP="00F3162E">
      <w:pPr>
        <w:ind w:left="2160" w:firstLine="720"/>
        <w:rPr>
          <w:rFonts w:ascii="Arial" w:hAnsi="Arial" w:cs="Arial"/>
        </w:rPr>
      </w:pPr>
      <w:r w:rsidRPr="00F3162E">
        <w:rPr>
          <w:rFonts w:ascii="Arial" w:hAnsi="Arial" w:cs="Arial"/>
          <w:position w:val="-94"/>
        </w:rPr>
        <w:object w:dxaOrig="1440" w:dyaOrig="2079">
          <v:shape id="_x0000_i1066" type="#_x0000_t75" style="width:1in;height:103.95pt" o:ole="">
            <v:imagedata r:id="rId105" o:title=""/>
          </v:shape>
          <o:OLEObject Type="Embed" ProgID="Equation.DSMT4" ShapeID="_x0000_i1066" DrawAspect="Content" ObjectID="_1525687905" r:id="rId106"/>
        </w:object>
      </w:r>
      <w:r w:rsidR="00FD68BB">
        <w:rPr>
          <w:rFonts w:ascii="Arial" w:hAnsi="Arial" w:cs="Arial"/>
        </w:rPr>
        <w:tab/>
      </w:r>
      <w:r w:rsidR="00FD68BB" w:rsidRPr="00FD68BB">
        <w:rPr>
          <w:rFonts w:ascii="Arial" w:hAnsi="Arial" w:cs="Arial"/>
          <w:position w:val="-74"/>
        </w:rPr>
        <w:object w:dxaOrig="3660" w:dyaOrig="1600">
          <v:shape id="_x0000_i1067" type="#_x0000_t75" style="width:183pt;height:80pt" o:ole="">
            <v:imagedata r:id="rId107" o:title=""/>
          </v:shape>
          <o:OLEObject Type="Embed" ProgID="Equation.DSMT4" ShapeID="_x0000_i1067" DrawAspect="Content" ObjectID="_1525687906" r:id="rId108"/>
        </w:object>
      </w:r>
    </w:p>
    <w:p w:rsidR="003335B1" w:rsidRDefault="00FD68BB" w:rsidP="00FD68BB">
      <w:pPr>
        <w:ind w:left="5040"/>
        <w:rPr>
          <w:rFonts w:ascii="Arial" w:hAnsi="Arial" w:cs="Arial"/>
        </w:rPr>
      </w:pPr>
      <w:r w:rsidRPr="00FD68BB">
        <w:rPr>
          <w:rFonts w:ascii="Arial" w:hAnsi="Arial" w:cs="Arial"/>
          <w:position w:val="-74"/>
        </w:rPr>
        <w:object w:dxaOrig="2880" w:dyaOrig="1600">
          <v:shape id="_x0000_i1068" type="#_x0000_t75" style="width:2in;height:80pt" o:ole="">
            <v:imagedata r:id="rId109" o:title=""/>
          </v:shape>
          <o:OLEObject Type="Embed" ProgID="Equation.DSMT4" ShapeID="_x0000_i1068" DrawAspect="Content" ObjectID="_1525687907" r:id="rId110"/>
        </w:object>
      </w:r>
    </w:p>
    <w:p w:rsidR="003335B1" w:rsidRDefault="003335B1" w:rsidP="003335B1">
      <w:pPr>
        <w:ind w:left="6480"/>
        <w:rPr>
          <w:rFonts w:ascii="Arial" w:hAnsi="Arial" w:cs="Arial"/>
        </w:rPr>
      </w:pPr>
    </w:p>
    <w:p w:rsidR="003335B1" w:rsidRDefault="00E652AB" w:rsidP="003335B1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22555</wp:posOffset>
                </wp:positionV>
                <wp:extent cx="4457700" cy="1828800"/>
                <wp:effectExtent l="0" t="0" r="0" b="1270"/>
                <wp:wrapNone/>
                <wp:docPr id="18" name="Group 1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57700" cy="1828800"/>
                          <a:chOff x="1800" y="7308"/>
                          <a:chExt cx="7020" cy="2880"/>
                        </a:xfrm>
                      </wpg:grpSpPr>
                      <wps:wsp>
                        <wps:cNvPr id="19" name="Text Box 1123"/>
                        <wps:cNvSpPr txBox="1">
                          <a:spLocks noChangeArrowheads="1"/>
                        </wps:cNvSpPr>
                        <wps:spPr bwMode="auto">
                          <a:xfrm>
                            <a:off x="6300" y="8208"/>
                            <a:ext cx="72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1D51" w:rsidRPr="001E1D51" w:rsidRDefault="001E1D51" w:rsidP="001E1D51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1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124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7308"/>
                            <a:ext cx="3240" cy="17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E1D51" w:rsidRPr="003335B1" w:rsidRDefault="001E1D51" w:rsidP="001E1D51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3335B1">
                                <w:rPr>
                                  <w:rFonts w:ascii="Arial" w:hAnsi="Arial" w:cs="Arial"/>
                                </w:rPr>
                                <w:t xml:space="preserve">constant speed </w:t>
                              </w:r>
                              <w:r w:rsidRPr="003335B1">
                                <w:rPr>
                                  <w:rFonts w:ascii="Arial" w:hAnsi="Arial" w:cs="Arial"/>
                                </w:rPr>
                                <w:sym w:font="Symbol" w:char="F0AE"/>
                              </w:r>
                              <w:r w:rsidRPr="003335B1">
                                <w:rPr>
                                  <w:rFonts w:ascii="Arial" w:hAnsi="Arial" w:cs="Arial"/>
                                </w:rPr>
                                <w:t xml:space="preserve"> a = 0</w:t>
                              </w:r>
                            </w:p>
                            <w:p w:rsidR="001E1D51" w:rsidRPr="003335B1" w:rsidRDefault="001E1D51" w:rsidP="001E1D51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3335B1">
                                <w:rPr>
                                  <w:rFonts w:ascii="Arial" w:hAnsi="Arial" w:cs="Arial"/>
                                </w:rPr>
                                <w:t xml:space="preserve">a = 0 </w:t>
                              </w:r>
                              <w:r w:rsidRPr="003335B1">
                                <w:rPr>
                                  <w:rFonts w:ascii="Arial" w:hAnsi="Arial" w:cs="Arial"/>
                                </w:rPr>
                                <w:sym w:font="Symbol" w:char="F0AE"/>
                              </w:r>
                              <w:r w:rsidRPr="003335B1">
                                <w:rPr>
                                  <w:rFonts w:ascii="Arial" w:hAnsi="Arial" w:cs="Arial"/>
                                </w:rPr>
                                <w:t xml:space="preserve"> </w:t>
                              </w:r>
                              <w:proofErr w:type="spellStart"/>
                              <w:r w:rsidRPr="003335B1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 w:rsidRPr="003335B1">
                                <w:rPr>
                                  <w:rFonts w:ascii="Arial" w:hAnsi="Arial" w:cs="Arial"/>
                                  <w:vertAlign w:val="subscript"/>
                                </w:rPr>
                                <w:t>net</w:t>
                              </w:r>
                              <w:proofErr w:type="spellEnd"/>
                              <w:r w:rsidRPr="003335B1">
                                <w:rPr>
                                  <w:rFonts w:ascii="Arial" w:hAnsi="Arial" w:cs="Arial"/>
                                </w:rPr>
                                <w:t xml:space="preserve"> = 0</w:t>
                              </w:r>
                            </w:p>
                            <w:p w:rsidR="001E1D51" w:rsidRPr="003335B1" w:rsidRDefault="001E1D51" w:rsidP="001E1D51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3335B1">
                                <w:rPr>
                                  <w:rFonts w:ascii="Arial" w:hAnsi="Arial" w:cs="Arial"/>
                                </w:rPr>
                                <w:sym w:font="Symbol" w:char="F05C"/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The forces acting on the helicopter (lift, weight, air resistance) add up to zero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1125"/>
                        <wps:cNvCnPr/>
                        <wps:spPr bwMode="auto">
                          <a:xfrm>
                            <a:off x="5760" y="9648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1126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9648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1D51" w:rsidRPr="00182C2E" w:rsidRDefault="001E1D51" w:rsidP="001E1D51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1127"/>
                        <wps:cNvCnPr/>
                        <wps:spPr bwMode="auto">
                          <a:xfrm flipH="1">
                            <a:off x="5760" y="7488"/>
                            <a:ext cx="108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128"/>
                        <wps:cNvCnPr/>
                        <wps:spPr bwMode="auto">
                          <a:xfrm flipH="1" flipV="1">
                            <a:off x="6840" y="7488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1129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8208"/>
                            <a:ext cx="19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1D51" w:rsidRPr="001E1D51" w:rsidRDefault="001E1D51" w:rsidP="001E1D51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W = 5.38 x 1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130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80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1D51" w:rsidRPr="006504B2" w:rsidRDefault="001E1D51" w:rsidP="001E1D51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31" o:spid="_x0000_s1155" style="position:absolute;left:0;text-align:left;margin-left:18pt;margin-top:9.65pt;width:351pt;height:2in;z-index:251676160" coordorigin="1800,7308" coordsize="7020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">
                <v:shape id="Text Box 1123" o:spid="_x0000_s1156" type="#_x0000_t202" style="position:absolute;left:6300;top:8208;width:72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1E1D51" w:rsidRPr="001E1D51" w:rsidRDefault="001E1D51" w:rsidP="001E1D51">
                        <w:pPr>
                          <w:rPr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1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1124" o:spid="_x0000_s1157" type="#_x0000_t202" style="position:absolute;left:1800;top:7308;width:3240;height:17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1E1D51" w:rsidRPr="003335B1" w:rsidRDefault="001E1D51" w:rsidP="001E1D51">
                        <w:pPr>
                          <w:rPr>
                            <w:rFonts w:ascii="Arial" w:hAnsi="Arial" w:cs="Arial"/>
                          </w:rPr>
                        </w:pPr>
                        <w:r w:rsidRPr="003335B1">
                          <w:rPr>
                            <w:rFonts w:ascii="Arial" w:hAnsi="Arial" w:cs="Arial"/>
                          </w:rPr>
                          <w:t xml:space="preserve">constant speed </w:t>
                        </w:r>
                        <w:r w:rsidRPr="003335B1">
                          <w:rPr>
                            <w:rFonts w:ascii="Arial" w:hAnsi="Arial" w:cs="Arial"/>
                          </w:rPr>
                          <w:sym w:font="Symbol" w:char="F0AE"/>
                        </w:r>
                        <w:r w:rsidRPr="003335B1">
                          <w:rPr>
                            <w:rFonts w:ascii="Arial" w:hAnsi="Arial" w:cs="Arial"/>
                          </w:rPr>
                          <w:t xml:space="preserve"> a = 0</w:t>
                        </w:r>
                      </w:p>
                      <w:p w:rsidR="001E1D51" w:rsidRPr="003335B1" w:rsidRDefault="001E1D51" w:rsidP="001E1D51">
                        <w:pPr>
                          <w:rPr>
                            <w:rFonts w:ascii="Arial" w:hAnsi="Arial" w:cs="Arial"/>
                          </w:rPr>
                        </w:pPr>
                        <w:r w:rsidRPr="003335B1">
                          <w:rPr>
                            <w:rFonts w:ascii="Arial" w:hAnsi="Arial" w:cs="Arial"/>
                          </w:rPr>
                          <w:t xml:space="preserve">a = 0 </w:t>
                        </w:r>
                        <w:r w:rsidRPr="003335B1">
                          <w:rPr>
                            <w:rFonts w:ascii="Arial" w:hAnsi="Arial" w:cs="Arial"/>
                          </w:rPr>
                          <w:sym w:font="Symbol" w:char="F0AE"/>
                        </w:r>
                        <w:r w:rsidRPr="003335B1">
                          <w:rPr>
                            <w:rFonts w:ascii="Arial" w:hAnsi="Arial" w:cs="Arial"/>
                          </w:rPr>
                          <w:t xml:space="preserve"> F</w:t>
                        </w:r>
                        <w:r w:rsidRPr="003335B1">
                          <w:rPr>
                            <w:rFonts w:ascii="Arial" w:hAnsi="Arial" w:cs="Arial"/>
                            <w:vertAlign w:val="subscript"/>
                          </w:rPr>
                          <w:t>net</w:t>
                        </w:r>
                        <w:r w:rsidRPr="003335B1">
                          <w:rPr>
                            <w:rFonts w:ascii="Arial" w:hAnsi="Arial" w:cs="Arial"/>
                          </w:rPr>
                          <w:t xml:space="preserve"> = 0</w:t>
                        </w:r>
                      </w:p>
                      <w:p w:rsidR="001E1D51" w:rsidRPr="003335B1" w:rsidRDefault="001E1D51" w:rsidP="001E1D51">
                        <w:pPr>
                          <w:rPr>
                            <w:rFonts w:ascii="Arial" w:hAnsi="Arial" w:cs="Arial"/>
                          </w:rPr>
                        </w:pPr>
                        <w:r w:rsidRPr="003335B1">
                          <w:rPr>
                            <w:rFonts w:ascii="Arial" w:hAnsi="Arial" w:cs="Arial"/>
                          </w:rPr>
                          <w:sym w:font="Symbol" w:char="F05C"/>
                        </w:r>
                        <w:r>
                          <w:rPr>
                            <w:rFonts w:ascii="Arial" w:hAnsi="Arial" w:cs="Arial"/>
                          </w:rPr>
                          <w:t>The forces acting on the helicopter (lift, weight, air resistance) add up to zero.</w:t>
                        </w:r>
                      </w:p>
                    </w:txbxContent>
                  </v:textbox>
                </v:shape>
                <v:line id="Line 1125" o:spid="_x0000_s1158" style="position:absolute;visibility:visible;mso-wrap-style:square" from="5760,9648" to="6840,9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gutMMAAADbAAAADwAAAGRycy9kb3ducmV2LnhtbESPzWrCQBSF9wXfYbiCu2aSiMXGjCK2&#10;RbtTW+j2mrkmwcydkJnG+PaOUOjycH4+Tr4aTCN66lxtWUESxSCIC6trLhV8f308z0E4j6yxsUwK&#10;buRgtRw95Zhpe+UD9UdfijDCLkMFlfdtJqUrKjLoItsSB+9sO4M+yK6UusNrGDeNTOP4RRqsORAq&#10;bGlTUXE5/prAPZ+m9H5J6v0s3r792M/klctGqcl4WC9AeBr8f/ivvdMK0gQeX8IPk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YLrTDAAAA2wAAAA8AAAAAAAAAAAAA&#10;AAAAoQIAAGRycy9kb3ducmV2LnhtbFBLBQYAAAAABAAEAPkAAACRAwAAAAA=&#10;">
                  <v:stroke startarrow="open"/>
                </v:line>
                <v:shape id="Text Box 1126" o:spid="_x0000_s1159" type="#_x0000_t202" style="position:absolute;left:5940;top:964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1E1D51" w:rsidRPr="00182C2E" w:rsidRDefault="001E1D51" w:rsidP="001E1D51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v:line id="Line 1127" o:spid="_x0000_s1160" style="position:absolute;flip:x;visibility:visible;mso-wrap-style:square" from="5760,7488" to="6840,9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zQ+MMAAADbAAAADwAAAGRycy9kb3ducmV2LnhtbESPT2sCMRTE7wW/Q3hCL0Wz3YLIahSx&#10;CB7swT/g9bF5bqKblyVJdf32TaHQ4zAzv2Hmy9614k4hWs8K3scFCOLaa8uNgtNxM5qCiAlZY+uZ&#10;FDwpwnIxeJljpf2D93Q/pEZkCMcKFZiUukrKWBtyGMe+I87exQeHKcvQSB3wkeGulWVRTKRDy3nB&#10;YEdrQ/Xt8O0UFNfNV+jOtqxbo3dvtjST7edeqddhv5qBSNSn//Bfe6sVlB/w+yX/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+M0PjDAAAA2wAAAA8AAAAAAAAAAAAA&#10;AAAAoQIAAGRycy9kb3ducmV2LnhtbFBLBQYAAAAABAAEAPkAAACRAwAAAAA=&#10;">
                  <v:stroke startarrow="open"/>
                </v:line>
                <v:line id="Line 1128" o:spid="_x0000_s1161" style="position:absolute;flip:x y;visibility:visible;mso-wrap-style:square" from="6840,7488" to="6840,9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0aR8IAAADbAAAADwAAAGRycy9kb3ducmV2LnhtbESPwWrDMBBE74X8g9hAbrXc4JTiRglN&#10;waGnQJ18wNba2ibWynhV2/n7qFDocZiZN8x2P7tOjTRI69nAU5KCIq68bbk2cDkXjy+gJCBb7DyT&#10;gRsJ7HeLhy3m1k/8SWMZahUhLDkaaELoc62lasihJL4njt63HxyGKIda2wGnCHedXqfps3bYclxo&#10;sKf3hqpr+eMMFBTksDlIetXtl5XseOrHmYxZLee3V1CB5vAf/mt/WAPrDH6/xB+gd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i0aR8IAAADbAAAADwAAAAAAAAAAAAAA&#10;AAChAgAAZHJzL2Rvd25yZXYueG1sUEsFBgAAAAAEAAQA+QAAAJADAAAAAA==&#10;">
                  <v:stroke startarrow="open"/>
                </v:line>
                <v:shape id="Text Box 1129" o:spid="_x0000_s1162" type="#_x0000_t202" style="position:absolute;left:6840;top:8208;width:19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1E1D51" w:rsidRPr="001E1D51" w:rsidRDefault="001E1D51" w:rsidP="001E1D51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W = 5.38 x 1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4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N</w:t>
                        </w:r>
                      </w:p>
                    </w:txbxContent>
                  </v:textbox>
                </v:shape>
                <v:shape id="Text Box 1130" o:spid="_x0000_s1163" type="#_x0000_t202" style="position:absolute;left:5940;top:802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1E1D51" w:rsidRPr="006504B2" w:rsidRDefault="001E1D51" w:rsidP="001E1D51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335B1">
        <w:rPr>
          <w:rFonts w:ascii="Arial" w:hAnsi="Arial" w:cs="Arial"/>
        </w:rPr>
        <w:t>___________________________________________________________</w:t>
      </w:r>
    </w:p>
    <w:p w:rsidR="001E1D51" w:rsidRPr="00EE1E87" w:rsidRDefault="001E1D51" w:rsidP="001E1D51">
      <w:pPr>
        <w:rPr>
          <w:rFonts w:ascii="Arial" w:hAnsi="Arial" w:cs="Arial"/>
        </w:rPr>
      </w:pPr>
      <w:r>
        <w:rPr>
          <w:rFonts w:ascii="Arial" w:hAnsi="Arial" w:cs="Arial"/>
        </w:rPr>
        <w:t>8)</w:t>
      </w:r>
    </w:p>
    <w:p w:rsidR="001E1D51" w:rsidRDefault="001E1D51" w:rsidP="001E1D51">
      <w:pPr>
        <w:ind w:left="6480"/>
        <w:rPr>
          <w:rFonts w:ascii="Arial" w:hAnsi="Arial" w:cs="Arial"/>
        </w:rPr>
      </w:pPr>
    </w:p>
    <w:p w:rsidR="001E1D51" w:rsidRDefault="001E1D51" w:rsidP="001E1D51">
      <w:pPr>
        <w:rPr>
          <w:rFonts w:ascii="Arial" w:hAnsi="Arial" w:cs="Arial"/>
        </w:rPr>
      </w:pPr>
    </w:p>
    <w:p w:rsidR="001E1D51" w:rsidRDefault="001E1D51" w:rsidP="001E1D51">
      <w:pPr>
        <w:ind w:left="6480"/>
        <w:rPr>
          <w:rFonts w:ascii="Arial" w:hAnsi="Arial" w:cs="Arial"/>
        </w:rPr>
      </w:pPr>
    </w:p>
    <w:p w:rsidR="001E1D51" w:rsidRDefault="001E1D51" w:rsidP="001E1D51">
      <w:pPr>
        <w:ind w:left="6480"/>
        <w:rPr>
          <w:rFonts w:ascii="Arial" w:hAnsi="Arial" w:cs="Arial"/>
        </w:rPr>
      </w:pPr>
    </w:p>
    <w:p w:rsidR="001E1D51" w:rsidRDefault="001E1D51" w:rsidP="001E1D51">
      <w:pPr>
        <w:ind w:left="6480"/>
        <w:rPr>
          <w:rFonts w:ascii="Arial" w:hAnsi="Arial" w:cs="Arial"/>
        </w:rPr>
      </w:pPr>
    </w:p>
    <w:p w:rsidR="001E1D51" w:rsidRDefault="001E1D51" w:rsidP="001E1D51">
      <w:pPr>
        <w:ind w:left="6480"/>
        <w:rPr>
          <w:rFonts w:ascii="Arial" w:hAnsi="Arial" w:cs="Arial"/>
        </w:rPr>
      </w:pPr>
    </w:p>
    <w:p w:rsidR="001E1D51" w:rsidRDefault="001E1D51" w:rsidP="001E1D51">
      <w:pPr>
        <w:ind w:left="6480"/>
        <w:rPr>
          <w:rFonts w:ascii="Arial" w:hAnsi="Arial" w:cs="Arial"/>
        </w:rPr>
      </w:pPr>
    </w:p>
    <w:p w:rsidR="001E1D51" w:rsidRPr="00EE1E87" w:rsidRDefault="001E1D51" w:rsidP="001E1D51">
      <w:pPr>
        <w:ind w:left="6480"/>
        <w:rPr>
          <w:rFonts w:ascii="Arial" w:hAnsi="Arial" w:cs="Arial"/>
        </w:rPr>
      </w:pPr>
    </w:p>
    <w:p w:rsidR="001E1D51" w:rsidRDefault="001E1D51" w:rsidP="001E1D51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1E1D51">
        <w:rPr>
          <w:rFonts w:ascii="Arial" w:hAnsi="Arial" w:cs="Arial"/>
          <w:position w:val="-62"/>
        </w:rPr>
        <w:object w:dxaOrig="2560" w:dyaOrig="1680">
          <v:shape id="_x0000_i1069" type="#_x0000_t75" style="width:128pt;height:84pt" o:ole="">
            <v:imagedata r:id="rId111" o:title=""/>
          </v:shape>
          <o:OLEObject Type="Embed" ProgID="Equation.DSMT4" ShapeID="_x0000_i1069" DrawAspect="Content" ObjectID="_1525687908" r:id="rId112"/>
        </w:object>
      </w:r>
      <w:r w:rsidR="00C342F8">
        <w:rPr>
          <w:rFonts w:ascii="Arial" w:hAnsi="Arial" w:cs="Arial"/>
        </w:rPr>
        <w:tab/>
      </w:r>
      <w:r w:rsidR="00C342F8" w:rsidRPr="00C342F8">
        <w:rPr>
          <w:rFonts w:ascii="Arial" w:hAnsi="Arial" w:cs="Arial"/>
          <w:position w:val="-50"/>
        </w:rPr>
        <w:object w:dxaOrig="3400" w:dyaOrig="1420">
          <v:shape id="_x0000_i1070" type="#_x0000_t75" style="width:170pt;height:71pt" o:ole="">
            <v:imagedata r:id="rId113" o:title=""/>
          </v:shape>
          <o:OLEObject Type="Embed" ProgID="Equation.DSMT4" ShapeID="_x0000_i1070" DrawAspect="Content" ObjectID="_1525687909" r:id="rId114"/>
        </w:object>
      </w:r>
    </w:p>
    <w:p w:rsidR="001E1D51" w:rsidRDefault="001E1D51" w:rsidP="001E1D51">
      <w:pPr>
        <w:jc w:val="center"/>
        <w:rPr>
          <w:rFonts w:ascii="Arial" w:hAnsi="Arial" w:cs="Arial"/>
        </w:rPr>
      </w:pPr>
    </w:p>
    <w:p w:rsidR="001E1D51" w:rsidRDefault="001E1D51" w:rsidP="001E1D51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</w:t>
      </w:r>
    </w:p>
    <w:p w:rsidR="001E1D51" w:rsidRPr="00EE1E87" w:rsidRDefault="001E1D51" w:rsidP="001E1D51">
      <w:pPr>
        <w:rPr>
          <w:rFonts w:ascii="Arial" w:hAnsi="Arial" w:cs="Arial"/>
        </w:rPr>
      </w:pPr>
    </w:p>
    <w:p w:rsidR="00C342F8" w:rsidRPr="00EE1E87" w:rsidRDefault="00C342F8" w:rsidP="00C342F8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</w:rPr>
        <w:lastRenderedPageBreak/>
        <w:t>9)</w:t>
      </w:r>
    </w:p>
    <w:p w:rsidR="00C342F8" w:rsidRDefault="00E652AB" w:rsidP="00C342F8">
      <w:pPr>
        <w:ind w:left="648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-175260</wp:posOffset>
                </wp:positionV>
                <wp:extent cx="1143000" cy="1028700"/>
                <wp:effectExtent l="9525" t="72390" r="0" b="3810"/>
                <wp:wrapNone/>
                <wp:docPr id="11" name="Group 1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028700"/>
                          <a:chOff x="3780" y="2628"/>
                          <a:chExt cx="1800" cy="1620"/>
                        </a:xfrm>
                      </wpg:grpSpPr>
                      <wps:wsp>
                        <wps:cNvPr id="12" name="Line 1134"/>
                        <wps:cNvCnPr/>
                        <wps:spPr bwMode="auto">
                          <a:xfrm flipV="1">
                            <a:off x="3780" y="2628"/>
                            <a:ext cx="162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1135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2808"/>
                            <a:ext cx="72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42F8" w:rsidRPr="009B5077" w:rsidRDefault="00C342F8" w:rsidP="00C342F8"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136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3348"/>
                            <a:ext cx="90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42F8" w:rsidRPr="003D11AE" w:rsidRDefault="00C342F8" w:rsidP="00C342F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30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137"/>
                        <wps:cNvCnPr/>
                        <wps:spPr bwMode="auto">
                          <a:xfrm>
                            <a:off x="3780" y="3708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Line 1138"/>
                        <wps:cNvCnPr/>
                        <wps:spPr bwMode="auto">
                          <a:xfrm>
                            <a:off x="5400" y="262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arrow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Text Box 1139"/>
                        <wps:cNvSpPr txBox="1">
                          <a:spLocks noChangeArrowheads="1"/>
                        </wps:cNvSpPr>
                        <wps:spPr bwMode="auto">
                          <a:xfrm>
                            <a:off x="3780" y="3708"/>
                            <a:ext cx="18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342F8" w:rsidRPr="001315FD" w:rsidRDefault="00C342F8" w:rsidP="001315F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1315FD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T</w:t>
                              </w:r>
                              <w:r w:rsidR="001315FD" w:rsidRPr="001315FD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 w:rsidR="001315FD" w:rsidRPr="001315FD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 xml:space="preserve"> </w:t>
                              </w:r>
                              <w:r w:rsidRPr="001315FD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=</w:t>
                              </w:r>
                              <w:r w:rsidR="001315FD" w:rsidRPr="001315FD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Tcos30</w:t>
                              </w:r>
                              <w:r w:rsidRPr="001315FD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47" o:spid="_x0000_s1164" style="position:absolute;left:0;text-align:left;margin-left:324pt;margin-top:-13.8pt;width:90pt;height:81pt;z-index:251677184" coordorigin="3780,2628" coordsize="180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">
                <v:line id="Line 1134" o:spid="_x0000_s1165" style="position:absolute;flip:y;visibility:visible;mso-wrap-style:square" from="3780,2628" to="5400,3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pBQL0AAADbAAAADwAAAGRycy9kb3ducmV2LnhtbERPSwrCMBDdC94hjOBOU0VFqlFUENy4&#10;8Lcfm7GtNpPSxFpvbwTB3Tzed+bLxhSipsrllhUM+hEI4sTqnFMF59O2NwXhPLLGwjIpeJOD5aLd&#10;mmOs7YsPVB99KkIIuxgVZN6XsZQuycig69uSOHA3Wxn0AVap1BW+Qrgp5DCKJtJgzqEhw5I2GSWP&#10;49MoaOx1nF5W68fhPhrsn/X6/NY+UqrbaVYzEJ4a/xf/3Dsd5g/h+0s4QC4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wKQUC9AAAA2wAAAA8AAAAAAAAAAAAAAAAAoQIA&#10;AGRycy9kb3ducmV2LnhtbFBLBQYAAAAABAAEAPkAAACLAwAAAAA=&#10;">
                  <v:stroke endarrow="open"/>
                </v:line>
                <v:shape id="Text Box 1135" o:spid="_x0000_s1166" type="#_x0000_t202" style="position:absolute;left:4320;top:2808;width:72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C342F8" w:rsidRPr="009B5077" w:rsidRDefault="00C342F8" w:rsidP="00C342F8"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shape id="Text Box 1136" o:spid="_x0000_s1167" type="#_x0000_t202" style="position:absolute;left:3960;top:3348;width:90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C342F8" w:rsidRPr="003D11AE" w:rsidRDefault="00C342F8" w:rsidP="00C342F8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30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line id="Line 1137" o:spid="_x0000_s1168" style="position:absolute;visibility:visible;mso-wrap-style:square" from="3780,3708" to="5400,3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7uacIAAADbAAAADwAAAGRycy9kb3ducmV2LnhtbERPTWvCQBC9C/6HZYTezMZCi6RuQhCF&#10;HHpRC71Os2OSmp0Nu6tu++u7hUJv83ifs6miGcWNnB8sK1hlOQji1uqBOwVvp/1yDcIHZI2jZVLw&#10;RR6qcj7bYKHtnQ90O4ZOpBD2BSroQ5gKKX3bk0Gf2Yk4cWfrDIYEXSe1w3sKN6N8zPNnaXDg1NDj&#10;RNue2svxahRc63P8fueV+6w/xtMhvjY7u26UeljE+gVEoBj+xX/uRqf5T/D7SzpAl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n7uacIAAADbAAAADwAAAAAAAAAAAAAA&#10;AAChAgAAZHJzL2Rvd25yZXYueG1sUEsFBgAAAAAEAAQA+QAAAJADAAAAAA==&#10;">
                  <v:stroke dashstyle="dash" endarrow="open"/>
                </v:line>
                <v:line id="Line 1138" o:spid="_x0000_s1169" style="position:absolute;visibility:visible;mso-wrap-style:square" from="5400,2628" to="5400,3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eJ6cIAAADbAAAADwAAAGRycy9kb3ducmV2LnhtbERPTWsCMRC9C/6HMIIXqVk9aN0apRVa&#10;ehBqtfQ8bMZNcDNZNunutr/eFARv83ifs972rhItNcF6VjCbZiCIC68tlwq+Tq8PjyBCRNZYeSYF&#10;vxRguxkO1phr3/EntcdYihTCIUcFJsY6lzIUhhyGqa+JE3f2jcOYYFNK3WCXwl0l51m2kA4tpwaD&#10;Ne0MFZfjj1Ow7wrzV3/bj5fDaqlbq98mZuKUGo/65ycQkfp4F9/c7zrNX8D/L+kAub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XeJ6cIAAADbAAAADwAAAAAAAAAAAAAA&#10;AAChAgAAZHJzL2Rvd25yZXYueG1sUEsFBgAAAAAEAAQA+QAAAJADAAAAAA==&#10;">
                  <v:stroke dashstyle="dash" startarrow="open"/>
                </v:line>
                <v:shape id="Text Box 1139" o:spid="_x0000_s1170" type="#_x0000_t202" style="position:absolute;left:3780;top:3708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C342F8" w:rsidRPr="001315FD" w:rsidRDefault="00C342F8" w:rsidP="001315FD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1315FD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T</w:t>
                        </w:r>
                        <w:r w:rsidR="001315FD" w:rsidRPr="001315FD"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 xml:space="preserve">x </w:t>
                        </w:r>
                        <w:r w:rsidRPr="001315FD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=</w:t>
                        </w:r>
                        <w:r w:rsidR="001315FD" w:rsidRPr="001315FD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Tcos30</w:t>
                        </w:r>
                        <w:r w:rsidRPr="001315FD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342F8" w:rsidRPr="00C342F8" w:rsidRDefault="00C342F8" w:rsidP="00C342F8">
      <w:pPr>
        <w:rPr>
          <w:rFonts w:ascii="Arial" w:hAnsi="Arial" w:cs="Arial"/>
        </w:rPr>
      </w:pPr>
      <w:r>
        <w:rPr>
          <w:rFonts w:ascii="Arial" w:hAnsi="Arial" w:cs="Arial"/>
        </w:rPr>
        <w:tab/>
        <w:t>In order for the tanker to go directly forward, T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= T</w:t>
      </w:r>
      <w:r>
        <w:rPr>
          <w:rFonts w:ascii="Arial" w:hAnsi="Arial" w:cs="Arial"/>
          <w:vertAlign w:val="subscript"/>
        </w:rPr>
        <w:t>2</w:t>
      </w:r>
    </w:p>
    <w:p w:rsidR="00C342F8" w:rsidRDefault="00C342F8" w:rsidP="00C342F8">
      <w:pPr>
        <w:rPr>
          <w:rFonts w:ascii="Arial" w:hAnsi="Arial" w:cs="Arial"/>
        </w:rPr>
      </w:pPr>
    </w:p>
    <w:p w:rsidR="00C342F8" w:rsidRDefault="00C342F8" w:rsidP="00C342F8">
      <w:pPr>
        <w:rPr>
          <w:rFonts w:ascii="Arial" w:hAnsi="Arial" w:cs="Arial"/>
        </w:rPr>
      </w:pPr>
    </w:p>
    <w:p w:rsidR="00C342F8" w:rsidRDefault="00C342F8" w:rsidP="00C342F8">
      <w:pPr>
        <w:ind w:left="6480"/>
        <w:rPr>
          <w:rFonts w:ascii="Arial" w:hAnsi="Arial" w:cs="Arial"/>
        </w:rPr>
      </w:pPr>
    </w:p>
    <w:p w:rsidR="00C342F8" w:rsidRDefault="00C342F8" w:rsidP="00C342F8">
      <w:pPr>
        <w:ind w:left="6480"/>
        <w:rPr>
          <w:rFonts w:ascii="Arial" w:hAnsi="Arial" w:cs="Arial"/>
        </w:rPr>
      </w:pPr>
    </w:p>
    <w:p w:rsidR="00C342F8" w:rsidRPr="00EE1E87" w:rsidRDefault="00E652AB" w:rsidP="003C318A">
      <w:pPr>
        <w:ind w:left="4320"/>
        <w:rPr>
          <w:rFonts w:ascii="Arial" w:hAnsi="Arial" w:cs="Arial"/>
        </w:rPr>
      </w:pPr>
      <w:r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373380</wp:posOffset>
                </wp:positionV>
                <wp:extent cx="2628900" cy="342900"/>
                <wp:effectExtent l="19050" t="1905" r="19050" b="7620"/>
                <wp:wrapNone/>
                <wp:docPr id="1" name="Group 1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342900"/>
                          <a:chOff x="1980" y="3528"/>
                          <a:chExt cx="4140" cy="540"/>
                        </a:xfrm>
                      </wpg:grpSpPr>
                      <wps:wsp>
                        <wps:cNvPr id="2" name="Line 1140"/>
                        <wps:cNvCnPr/>
                        <wps:spPr bwMode="auto">
                          <a:xfrm>
                            <a:off x="1980" y="3888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1141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3528"/>
                            <a:ext cx="54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42F8" w:rsidRPr="00F328A3" w:rsidRDefault="001315FD" w:rsidP="00C342F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1143"/>
                        <wps:cNvCnPr/>
                        <wps:spPr bwMode="auto">
                          <a:xfrm flipH="1">
                            <a:off x="3060" y="3888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144"/>
                        <wps:cNvCnPr/>
                        <wps:spPr bwMode="auto">
                          <a:xfrm flipH="1" flipV="1">
                            <a:off x="3780" y="3888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1145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35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42F8" w:rsidRPr="001315FD" w:rsidRDefault="001315FD" w:rsidP="00C342F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T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146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35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42F8" w:rsidRPr="006504B2" w:rsidRDefault="001315FD" w:rsidP="00C342F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1148"/>
                        <wps:cNvCnPr/>
                        <wps:spPr bwMode="auto">
                          <a:xfrm flipH="1" flipV="1">
                            <a:off x="4860" y="3888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1149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35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15FD" w:rsidRPr="001315FD" w:rsidRDefault="001315FD" w:rsidP="001315F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T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1150"/>
                        <wps:cNvSpPr>
                          <a:spLocks noChangeArrowheads="1"/>
                        </wps:cNvSpPr>
                        <wps:spPr bwMode="auto">
                          <a:xfrm>
                            <a:off x="2880" y="3708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51" o:spid="_x0000_s1171" style="position:absolute;left:0;text-align:left;margin-left:-18pt;margin-top:29.4pt;width:207pt;height:27pt;z-index:251678208" coordorigin="1980,3528" coordsize="414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">
                <v:line id="Line 1140" o:spid="_x0000_s1172" style="position:absolute;visibility:visible;mso-wrap-style:square" from="1980,3888" to="3060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mE18IAAADaAAAADwAAAGRycy9kb3ducmV2LnhtbESPy2rDMBBF94X8g5hAd7Vsl5bEsRJC&#10;HrTd5QXZTqyJbWKNjKU47t9XhUKXl/s43HwxmEb01LnasoIkikEQF1bXXCo4HbcvExDOI2tsLJOC&#10;b3KwmI+ecsy0ffCe+oMvRRhhl6GCyvs2k9IVFRl0kW2Jg3e1nUEfZFdK3eEjjJtGpnH8Lg3WHAgV&#10;trSqqLgd7iZwr5dX2tySevcWf6zP9iuZctko9TweljMQngb/H/5rf2oFKfxeCTdAz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rmE18IAAADaAAAADwAAAAAAAAAAAAAA&#10;AAChAgAAZHJzL2Rvd25yZXYueG1sUEsFBgAAAAAEAAQA+QAAAJADAAAAAA==&#10;">
                  <v:stroke startarrow="open"/>
                </v:line>
                <v:shape id="Text Box 1141" o:spid="_x0000_s1173" type="#_x0000_t202" style="position:absolute;left:2160;top:3528;width:54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C342F8" w:rsidRPr="00F328A3" w:rsidRDefault="001315FD" w:rsidP="00C342F8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v:line id="Line 1143" o:spid="_x0000_s1174" style="position:absolute;flip:x;visibility:visible;mso-wrap-style:square" from="3060,3888" to="3780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eR98IAAADaAAAADwAAAGRycy9kb3ducmV2LnhtbESPT2sCMRTE7wW/Q3hCL0WzXYrIahSx&#10;CB7swT/g9bF5bqKblyVJdf32TaHQ4zAzv2Hmy9614k4hWs8K3scFCOLaa8uNgtNxM5qCiAlZY+uZ&#10;FDwpwnIxeJljpf2D93Q/pEZkCMcKFZiUukrKWBtyGMe+I87exQeHKcvQSB3wkeGulWVRTKRDy3nB&#10;YEdrQ/Xt8O0UFNfNV+jOtqxbo3dvtjST7edeqddhv5qBSNSn//Bfe6sVfMDvlXwD5O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reR98IAAADaAAAADwAAAAAAAAAAAAAA&#10;AAChAgAAZHJzL2Rvd25yZXYueG1sUEsFBgAAAAAEAAQA+QAAAJADAAAAAA==&#10;">
                  <v:stroke startarrow="open"/>
                </v:line>
                <v:line id="Line 1144" o:spid="_x0000_s1175" style="position:absolute;flip:x y;visibility:visible;mso-wrap-style:square" from="3780,3888" to="5040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nPX8EAAADaAAAADwAAAGRycy9kb3ducmV2LnhtbESPwWrDMBBE74H8g9hCb7HcUJfiRgl1&#10;wKWnQJN+wNba2ibWyngV2/37KhDIcZiZN8xmN7tOjTRI69nAU5KCIq68bbk28H0qV6+gJCBb7DyT&#10;gT8S2G2Xiw3m1k/8ReMx1CpCWHI00ITQ51pL1ZBDSXxPHL1fPzgMUQ61tgNOEe46vU7TF+2w5bjQ&#10;YE/7hqrz8eIMlBSkyApJz7r9sfL8cejHmYx5fJjf30AFmsM9fGt/WgMZXK/EG6C3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Cc9fwQAAANoAAAAPAAAAAAAAAAAAAAAA&#10;AKECAABkcnMvZG93bnJldi54bWxQSwUGAAAAAAQABAD5AAAAjwMAAAAA&#10;">
                  <v:stroke startarrow="open"/>
                </v:line>
                <v:shape id="Text Box 1145" o:spid="_x0000_s1176" type="#_x0000_t202" style="position:absolute;left:4140;top:352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C342F8" w:rsidRPr="001315FD" w:rsidRDefault="001315FD" w:rsidP="00C342F8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T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  <v:shape id="Text Box 1146" o:spid="_x0000_s1177" type="#_x0000_t202" style="position:absolute;left:3240;top:352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C342F8" w:rsidRPr="006504B2" w:rsidRDefault="001315FD" w:rsidP="00C342F8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line id="Line 1148" o:spid="_x0000_s1178" style="position:absolute;flip:x y;visibility:visible;mso-wrap-style:square" from="4860,3888" to="6120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hgwb4AAADaAAAADwAAAGRycy9kb3ducmV2LnhtbERPzWqDQBC+B/IOyxR6i2tDW4J1lRhI&#10;6anQJA8wdScqurPibIx9++6h0OPH95+XixvUTJN0ng08JSko4trbjhsDl/NxswMlAdni4JkM/JBA&#10;WaxXOWbW3/mL5lNoVAxhydBAG8KYaS11Sw4l8SNx5K5+chginBptJ7zHcDfobZq+aocdx4YWRzq0&#10;VPenmzNwpCDVSyVpr7tvK8/vn+O8kDGPD8v+DVSgJfyL/9wf1kDcGq/EG6CL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bCGDBvgAAANoAAAAPAAAAAAAAAAAAAAAAAKEC&#10;AABkcnMvZG93bnJldi54bWxQSwUGAAAAAAQABAD5AAAAjAMAAAAA&#10;">
                  <v:stroke startarrow="open"/>
                </v:line>
                <v:shape id="Text Box 1149" o:spid="_x0000_s1179" type="#_x0000_t202" style="position:absolute;left:5220;top:352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1315FD" w:rsidRPr="001315FD" w:rsidRDefault="001315FD" w:rsidP="001315FD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T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  <v:oval id="Oval 1150" o:spid="_x0000_s1180" style="position:absolute;left:2880;top:370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+sVM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GVX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+sVMMAAADbAAAADwAAAAAAAAAAAAAAAACYAgAAZHJzL2Rv&#10;d25yZXYueG1sUEsFBgAAAAAEAAQA9QAAAIgDAAAAAA==&#10;"/>
              </v:group>
            </w:pict>
          </mc:Fallback>
        </mc:AlternateContent>
      </w:r>
      <w:r w:rsidR="003C318A" w:rsidRPr="003C318A">
        <w:rPr>
          <w:rFonts w:ascii="Arial" w:hAnsi="Arial" w:cs="Arial"/>
          <w:position w:val="-138"/>
        </w:rPr>
        <w:object w:dxaOrig="5840" w:dyaOrig="2880">
          <v:shape id="_x0000_i1071" type="#_x0000_t75" style="width:292pt;height:2in" o:ole="">
            <v:imagedata r:id="rId115" o:title=""/>
          </v:shape>
          <o:OLEObject Type="Embed" ProgID="Equation.DSMT4" ShapeID="_x0000_i1071" DrawAspect="Content" ObjectID="_1525687910" r:id="rId116"/>
        </w:object>
      </w:r>
    </w:p>
    <w:p w:rsidR="00C342F8" w:rsidRDefault="00C342F8" w:rsidP="00C342F8">
      <w:pPr>
        <w:jc w:val="center"/>
        <w:rPr>
          <w:rFonts w:ascii="Arial" w:hAnsi="Arial" w:cs="Arial"/>
        </w:rPr>
      </w:pPr>
    </w:p>
    <w:p w:rsidR="00C342F8" w:rsidRDefault="00C342F8" w:rsidP="00C342F8">
      <w:pPr>
        <w:jc w:val="center"/>
        <w:rPr>
          <w:rFonts w:ascii="Arial" w:hAnsi="Arial" w:cs="Arial"/>
        </w:rPr>
      </w:pPr>
    </w:p>
    <w:p w:rsidR="00C342F8" w:rsidRDefault="00C342F8" w:rsidP="00C342F8">
      <w:pPr>
        <w:jc w:val="center"/>
        <w:rPr>
          <w:rFonts w:ascii="Arial" w:hAnsi="Arial" w:cs="Arial"/>
        </w:rPr>
      </w:pPr>
    </w:p>
    <w:p w:rsidR="00C342F8" w:rsidRDefault="00C342F8" w:rsidP="00C342F8">
      <w:pPr>
        <w:jc w:val="center"/>
        <w:rPr>
          <w:rFonts w:ascii="Arial" w:hAnsi="Arial" w:cs="Arial"/>
        </w:rPr>
      </w:pPr>
    </w:p>
    <w:p w:rsidR="00C342F8" w:rsidRDefault="00C342F8" w:rsidP="00C342F8">
      <w:pPr>
        <w:jc w:val="center"/>
        <w:rPr>
          <w:rFonts w:ascii="Arial" w:hAnsi="Arial" w:cs="Arial"/>
        </w:rPr>
      </w:pPr>
    </w:p>
    <w:p w:rsidR="00C342F8" w:rsidRDefault="00C342F8" w:rsidP="00C342F8">
      <w:pPr>
        <w:jc w:val="center"/>
        <w:rPr>
          <w:rFonts w:ascii="Arial" w:hAnsi="Arial" w:cs="Arial"/>
        </w:rPr>
      </w:pPr>
    </w:p>
    <w:p w:rsidR="00182C2E" w:rsidRPr="00EE1E87" w:rsidRDefault="00182C2E" w:rsidP="005F3EF6">
      <w:pPr>
        <w:rPr>
          <w:rFonts w:ascii="Arial" w:hAnsi="Arial" w:cs="Arial"/>
        </w:rPr>
      </w:pPr>
    </w:p>
    <w:sectPr w:rsidR="00182C2E" w:rsidRPr="00EE1E87" w:rsidSect="007042E7">
      <w:headerReference w:type="even" r:id="rId117"/>
      <w:headerReference w:type="default" r:id="rId118"/>
      <w:footerReference w:type="even" r:id="rId119"/>
      <w:footerReference w:type="default" r:id="rId120"/>
      <w:pgSz w:w="12240" w:h="15840"/>
      <w:pgMar w:top="1008" w:right="1440" w:bottom="1008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02C3" w:rsidRDefault="00E602C3">
      <w:r>
        <w:separator/>
      </w:r>
    </w:p>
  </w:endnote>
  <w:endnote w:type="continuationSeparator" w:id="0">
    <w:p w:rsidR="00E602C3" w:rsidRDefault="00E602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39E9" w:rsidRDefault="00FA39E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39E9" w:rsidRDefault="00FA39E9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39E9" w:rsidRDefault="007042E7" w:rsidP="007042E7">
    <w:pPr>
      <w:pStyle w:val="Footer"/>
      <w:tabs>
        <w:tab w:val="clear" w:pos="8640"/>
        <w:tab w:val="right" w:pos="9180"/>
      </w:tabs>
      <w:ind w:right="360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7189DFBD" wp14:editId="51594634">
          <wp:extent cx="838200" cy="297180"/>
          <wp:effectExtent l="0" t="0" r="0" b="7620"/>
          <wp:docPr id="162" name="Picture 16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D527A">
      <w:t>`</w:t>
    </w:r>
    <w:r w:rsidR="001D527A">
      <w:tab/>
    </w:r>
    <w:r w:rsidR="007D1A1C">
      <w:rPr>
        <w:sz w:val="20"/>
        <w:szCs w:val="20"/>
      </w:rPr>
      <w:t>Physics 20 Review</w:t>
    </w:r>
    <w:r w:rsidR="001D527A" w:rsidRPr="001D527A">
      <w:rPr>
        <w:sz w:val="20"/>
        <w:szCs w:val="20"/>
      </w:rPr>
      <w:t xml:space="preserve"> – </w:t>
    </w:r>
    <w:r w:rsidR="001D527A" w:rsidRPr="001D527A">
      <w:rPr>
        <w:rStyle w:val="PageNumber"/>
        <w:sz w:val="20"/>
        <w:szCs w:val="20"/>
      </w:rPr>
      <w:fldChar w:fldCharType="begin"/>
    </w:r>
    <w:r w:rsidR="001D527A" w:rsidRPr="001D527A">
      <w:rPr>
        <w:rStyle w:val="PageNumber"/>
        <w:sz w:val="20"/>
        <w:szCs w:val="20"/>
      </w:rPr>
      <w:instrText xml:space="preserve"> PAGE </w:instrText>
    </w:r>
    <w:r w:rsidR="001D527A" w:rsidRPr="001D527A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12</w:t>
    </w:r>
    <w:r w:rsidR="001D527A" w:rsidRPr="001D527A"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ab/>
    </w:r>
    <w:r w:rsidRPr="007042E7">
      <w:rPr>
        <w:rStyle w:val="PageNumber"/>
        <w:sz w:val="20"/>
        <w:szCs w:val="20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02C3" w:rsidRDefault="00E602C3">
      <w:r>
        <w:separator/>
      </w:r>
    </w:p>
  </w:footnote>
  <w:footnote w:type="continuationSeparator" w:id="0">
    <w:p w:rsidR="00E602C3" w:rsidRDefault="00E602C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39E9" w:rsidRDefault="00FA39E9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39E9" w:rsidRDefault="00FA39E9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39E9" w:rsidRDefault="00FA39E9">
    <w:pPr>
      <w:pStyle w:val="Header"/>
      <w:ind w:right="360"/>
    </w:pPr>
    <w:r>
      <w:tab/>
    </w: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06D"/>
    <w:rsid w:val="0003020C"/>
    <w:rsid w:val="00052397"/>
    <w:rsid w:val="00053BCC"/>
    <w:rsid w:val="0009123D"/>
    <w:rsid w:val="000A095B"/>
    <w:rsid w:val="000A2CD3"/>
    <w:rsid w:val="000F1A0A"/>
    <w:rsid w:val="00117765"/>
    <w:rsid w:val="001315FD"/>
    <w:rsid w:val="001353B1"/>
    <w:rsid w:val="0017267C"/>
    <w:rsid w:val="00182C2E"/>
    <w:rsid w:val="00187C8C"/>
    <w:rsid w:val="001954CC"/>
    <w:rsid w:val="001D2DE1"/>
    <w:rsid w:val="001D527A"/>
    <w:rsid w:val="001E1D51"/>
    <w:rsid w:val="001E24E0"/>
    <w:rsid w:val="001E455C"/>
    <w:rsid w:val="001E458B"/>
    <w:rsid w:val="00200184"/>
    <w:rsid w:val="0021483D"/>
    <w:rsid w:val="002641EC"/>
    <w:rsid w:val="00280AA0"/>
    <w:rsid w:val="002D400C"/>
    <w:rsid w:val="003335B1"/>
    <w:rsid w:val="00343FD7"/>
    <w:rsid w:val="00365A15"/>
    <w:rsid w:val="00376B35"/>
    <w:rsid w:val="003A2F47"/>
    <w:rsid w:val="003C318A"/>
    <w:rsid w:val="003D11AE"/>
    <w:rsid w:val="004410A6"/>
    <w:rsid w:val="004708A3"/>
    <w:rsid w:val="004962B0"/>
    <w:rsid w:val="004C02FB"/>
    <w:rsid w:val="00510D32"/>
    <w:rsid w:val="00526559"/>
    <w:rsid w:val="005467FD"/>
    <w:rsid w:val="005548AE"/>
    <w:rsid w:val="00596DF3"/>
    <w:rsid w:val="005B0DA5"/>
    <w:rsid w:val="005B7A43"/>
    <w:rsid w:val="005D69BA"/>
    <w:rsid w:val="005F3EF6"/>
    <w:rsid w:val="00624C0D"/>
    <w:rsid w:val="00627764"/>
    <w:rsid w:val="006504B2"/>
    <w:rsid w:val="00665F6C"/>
    <w:rsid w:val="00690C18"/>
    <w:rsid w:val="006B6EF2"/>
    <w:rsid w:val="006D58DB"/>
    <w:rsid w:val="006E43D0"/>
    <w:rsid w:val="006E6CFF"/>
    <w:rsid w:val="007042E7"/>
    <w:rsid w:val="0071057A"/>
    <w:rsid w:val="00752E31"/>
    <w:rsid w:val="00761A64"/>
    <w:rsid w:val="00763399"/>
    <w:rsid w:val="007703B6"/>
    <w:rsid w:val="0077706D"/>
    <w:rsid w:val="00787835"/>
    <w:rsid w:val="007B16BC"/>
    <w:rsid w:val="007D1A1C"/>
    <w:rsid w:val="007F1D55"/>
    <w:rsid w:val="00820E80"/>
    <w:rsid w:val="00887739"/>
    <w:rsid w:val="008A4B2A"/>
    <w:rsid w:val="008B2887"/>
    <w:rsid w:val="008C2C08"/>
    <w:rsid w:val="008D22B3"/>
    <w:rsid w:val="00903AC4"/>
    <w:rsid w:val="00906192"/>
    <w:rsid w:val="0091280A"/>
    <w:rsid w:val="00921C72"/>
    <w:rsid w:val="00927111"/>
    <w:rsid w:val="009977DE"/>
    <w:rsid w:val="009B5077"/>
    <w:rsid w:val="00A524BB"/>
    <w:rsid w:val="00AB3C57"/>
    <w:rsid w:val="00B54CC9"/>
    <w:rsid w:val="00B8119C"/>
    <w:rsid w:val="00BE7B87"/>
    <w:rsid w:val="00BF30AB"/>
    <w:rsid w:val="00C342F8"/>
    <w:rsid w:val="00C5672E"/>
    <w:rsid w:val="00C604A9"/>
    <w:rsid w:val="00C65439"/>
    <w:rsid w:val="00CA095F"/>
    <w:rsid w:val="00CE01E0"/>
    <w:rsid w:val="00D171CD"/>
    <w:rsid w:val="00D951E4"/>
    <w:rsid w:val="00DD7A91"/>
    <w:rsid w:val="00E0321B"/>
    <w:rsid w:val="00E5656C"/>
    <w:rsid w:val="00E602C3"/>
    <w:rsid w:val="00E652AB"/>
    <w:rsid w:val="00E868EC"/>
    <w:rsid w:val="00EC1852"/>
    <w:rsid w:val="00EC587C"/>
    <w:rsid w:val="00EE1E87"/>
    <w:rsid w:val="00F15FF1"/>
    <w:rsid w:val="00F3162E"/>
    <w:rsid w:val="00F328A3"/>
    <w:rsid w:val="00F34C2B"/>
    <w:rsid w:val="00F80ADE"/>
    <w:rsid w:val="00FA39E9"/>
    <w:rsid w:val="00FD68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042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42E7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042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42E7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header" Target="header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0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2.bin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8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4.wmf"/><Relationship Id="rId113" Type="http://schemas.openxmlformats.org/officeDocument/2006/relationships/image" Target="media/image48.wmf"/><Relationship Id="rId118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4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0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0.wmf"/><Relationship Id="rId67" Type="http://schemas.openxmlformats.org/officeDocument/2006/relationships/oleObject" Target="embeddings/oleObject32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0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7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3.bin"/><Relationship Id="rId120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49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13</Words>
  <Characters>349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41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4</cp:revision>
  <cp:lastPrinted>2016-05-25T19:22:00Z</cp:lastPrinted>
  <dcterms:created xsi:type="dcterms:W3CDTF">2011-01-31T20:22:00Z</dcterms:created>
  <dcterms:modified xsi:type="dcterms:W3CDTF">2016-05-25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2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